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Pr="005012FB" w:rsidRDefault="005012FB" w:rsidP="000E6E0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2FB">
        <w:rPr>
          <w:rFonts w:ascii="Times New Roman" w:hAnsi="Times New Roman" w:cs="Times New Roman"/>
          <w:b/>
          <w:sz w:val="24"/>
          <w:szCs w:val="24"/>
        </w:rPr>
        <w:t xml:space="preserve">CHEMICAL ENGINEERING </w:t>
      </w:r>
    </w:p>
    <w:p w:rsidR="00E76FD7" w:rsidRPr="005012FB" w:rsidRDefault="00E76FD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5012FB" w:rsidRDefault="00E76FD7" w:rsidP="005012FB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>1.</w:t>
      </w:r>
      <w:r w:rsidRPr="005012FB">
        <w:rPr>
          <w:rFonts w:ascii="Times New Roman" w:hAnsi="Times New Roman" w:cs="Times New Roman"/>
          <w:sz w:val="24"/>
          <w:szCs w:val="24"/>
        </w:rPr>
        <w:tab/>
      </w:r>
      <w:r w:rsidR="005012FB" w:rsidRPr="005012FB">
        <w:rPr>
          <w:rFonts w:ascii="Times New Roman" w:hAnsi="Times New Roman" w:cs="Times New Roman"/>
          <w:sz w:val="24"/>
          <w:szCs w:val="24"/>
        </w:rPr>
        <w:t>Measurement of the amount of dry gas collected over water from volume of moist gas is bas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Charle's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Dalton's law of partial pressures</w:t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vogadro's hypothesis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Boyle's law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5012FB" w:rsidRDefault="00E76FD7" w:rsidP="009C12D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>2.</w:t>
      </w:r>
      <w:r w:rsidRPr="005012FB">
        <w:rPr>
          <w:rFonts w:ascii="Times New Roman" w:hAnsi="Times New Roman" w:cs="Times New Roman"/>
          <w:sz w:val="24"/>
          <w:szCs w:val="24"/>
        </w:rPr>
        <w:tab/>
      </w:r>
      <w:r w:rsidR="000E6E0B" w:rsidRPr="005012FB">
        <w:rPr>
          <w:rFonts w:ascii="Times New Roman" w:hAnsi="Times New Roman" w:cs="Times New Roman"/>
          <w:sz w:val="24"/>
          <w:szCs w:val="24"/>
        </w:rPr>
        <w:t xml:space="preserve"> </w:t>
      </w:r>
      <w:r w:rsidR="005012FB" w:rsidRPr="005012FB">
        <w:rPr>
          <w:rFonts w:ascii="Times New Roman" w:hAnsi="Times New Roman" w:cs="Times New Roman"/>
          <w:sz w:val="24"/>
          <w:szCs w:val="24"/>
        </w:rPr>
        <w:t>Validity of the relationship, inputs = outputs, holds for system at steady stat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with chemical reaction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without chemical reaction</w:t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without chemical reaction and losses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5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5012F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of the above </w:t>
            </w:r>
          </w:p>
        </w:tc>
      </w:tr>
    </w:tbl>
    <w:p w:rsidR="002D1317" w:rsidRPr="005012FB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>3.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N.T.P. correspond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777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1 atm. absolute pressure and </w:t>
            </w:r>
            <w:r w:rsidR="0077781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777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760 mm Hg gauge pressure and </w:t>
            </w:r>
            <w:r w:rsidR="0077781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760 </w:t>
            </w: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torr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and 15°C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7778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101.325 </w:t>
            </w: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KPa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gauge pressure and </w:t>
            </w:r>
            <w:r w:rsidR="0077781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</w:tbl>
    <w:p w:rsidR="0065730B" w:rsidRPr="005012FB" w:rsidRDefault="0065730B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4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1 bar is almost equal to</w:t>
      </w:r>
      <w:r w:rsidR="0026672E">
        <w:rPr>
          <w:rFonts w:ascii="Times New Roman" w:hAnsi="Times New Roman" w:cs="Times New Roman"/>
          <w:sz w:val="24"/>
          <w:szCs w:val="24"/>
        </w:rPr>
        <w:t xml:space="preserve"> ………….. </w:t>
      </w:r>
      <w:proofErr w:type="gramStart"/>
      <w:r w:rsidR="005012FB" w:rsidRPr="005012FB">
        <w:rPr>
          <w:rFonts w:ascii="Times New Roman" w:hAnsi="Times New Roman" w:cs="Times New Roman"/>
          <w:sz w:val="24"/>
          <w:szCs w:val="24"/>
        </w:rPr>
        <w:t>atmosphere</w:t>
      </w:r>
      <w:proofErr w:type="gramEnd"/>
      <w:r w:rsidR="005012FB" w:rsidRPr="005012F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</w:tr>
    </w:tbl>
    <w:p w:rsidR="00AE38FE" w:rsidRPr="005012FB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>5.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 xml:space="preserve">Number of gm moles of solute dissolved in one </w:t>
      </w:r>
      <w:proofErr w:type="spellStart"/>
      <w:r w:rsidR="005012FB" w:rsidRPr="005012FB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5012FB" w:rsidRPr="005012FB">
        <w:rPr>
          <w:rFonts w:ascii="Times New Roman" w:hAnsi="Times New Roman" w:cs="Times New Roman"/>
          <w:sz w:val="24"/>
          <w:szCs w:val="24"/>
        </w:rPr>
        <w:t xml:space="preserve"> of a solution is called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equivalent weight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rity</w:t>
            </w:r>
            <w:proofErr w:type="spellEnd"/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lity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normality</w:t>
            </w:r>
          </w:p>
        </w:tc>
      </w:tr>
    </w:tbl>
    <w:p w:rsidR="009C05E9" w:rsidRPr="005012FB" w:rsidRDefault="009C05E9" w:rsidP="00E76FD7">
      <w:pPr>
        <w:rPr>
          <w:rFonts w:ascii="Times New Roman" w:hAnsi="Times New Roman" w:cs="Times New Roman"/>
          <w:sz w:val="24"/>
          <w:szCs w:val="24"/>
        </w:rPr>
      </w:pPr>
    </w:p>
    <w:p w:rsidR="003B51E0" w:rsidRPr="005012FB" w:rsidRDefault="003B51E0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lastRenderedPageBreak/>
        <w:t>6.</w:t>
      </w:r>
      <w:r w:rsidRPr="005012FB">
        <w:rPr>
          <w:rFonts w:ascii="Times New Roman" w:hAnsi="Times New Roman" w:cs="Times New Roman"/>
          <w:sz w:val="24"/>
          <w:szCs w:val="24"/>
        </w:rPr>
        <w:tab/>
      </w:r>
      <w:r w:rsidR="005012FB" w:rsidRPr="005012FB">
        <w:rPr>
          <w:rFonts w:ascii="Times New Roman" w:hAnsi="Times New Roman" w:cs="Times New Roman"/>
          <w:sz w:val="24"/>
          <w:szCs w:val="24"/>
        </w:rPr>
        <w:t>Number of gm moles of solute dissolved in 1 kg of solvent is called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F604F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normality</w:t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lity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lity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equivalent weight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>7.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 xml:space="preserve">Number of gram equivalent of solute dissolved in one </w:t>
      </w:r>
      <w:proofErr w:type="spellStart"/>
      <w:r w:rsidR="005012FB" w:rsidRPr="005012FB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5012FB" w:rsidRPr="005012FB">
        <w:rPr>
          <w:rFonts w:ascii="Times New Roman" w:hAnsi="Times New Roman" w:cs="Times New Roman"/>
          <w:sz w:val="24"/>
          <w:szCs w:val="24"/>
        </w:rPr>
        <w:t xml:space="preserve"> of solution is called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normality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rity</w:t>
            </w:r>
            <w:proofErr w:type="spellEnd"/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ality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8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Kinetic theory of gas stipulates that,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energy is lost during molecular collisions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ecules possess appreciable volum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bsolute temperature is a measure of the kinetic energy of molecules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9. </w:t>
      </w:r>
      <w:r w:rsidRPr="005012FB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012FB" w:rsidRPr="005012FB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5012FB" w:rsidRPr="005012FB">
        <w:rPr>
          <w:rFonts w:ascii="Times New Roman" w:hAnsi="Times New Roman" w:cs="Times New Roman"/>
          <w:sz w:val="24"/>
          <w:szCs w:val="24"/>
        </w:rPr>
        <w:t xml:space="preserve"> an ideal gas, the compressibility fact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decreases with pressure ris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is unity at all temperatur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is unity at Boyle's temperatur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0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 xml:space="preserve">Real gases approach ideal </w:t>
      </w:r>
      <w:proofErr w:type="spellStart"/>
      <w:r w:rsidR="005012FB" w:rsidRPr="005012FB">
        <w:rPr>
          <w:rFonts w:ascii="Times New Roman" w:hAnsi="Times New Roman" w:cs="Times New Roman"/>
          <w:sz w:val="24"/>
          <w:szCs w:val="24"/>
        </w:rPr>
        <w:t>behaviour</w:t>
      </w:r>
      <w:proofErr w:type="spellEnd"/>
      <w:r w:rsidR="005012FB" w:rsidRPr="005012FB">
        <w:rPr>
          <w:rFonts w:ascii="Times New Roman" w:hAnsi="Times New Roman" w:cs="Times New Roman"/>
          <w:sz w:val="24"/>
          <w:szCs w:val="24"/>
        </w:rPr>
        <w:t xml:space="preserve"> 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high pressure and high temperatur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low pressure and high temperatur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50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high pressure and low temperatur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50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low pressure and low temperature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5C7176">
      <w:pPr>
        <w:ind w:left="720" w:right="2007" w:hanging="720"/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1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Gases diffuse faster compared to liquids because of the reason that the liquid molecul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re held together by stronger intermolecular forces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ve faster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have no definite shape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re heavier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012FB" w:rsidRDefault="005012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lastRenderedPageBreak/>
        <w:t xml:space="preserve">12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Which of the following is followed by an ideal solu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Boyle's law                        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mgat's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Raoult's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Trouton's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rule</w:t>
            </w:r>
          </w:p>
        </w:tc>
      </w:tr>
    </w:tbl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3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Volume percent for gases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weight percent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e percent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weight percent only for ideal gases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50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mole percent only for ideal gases</w:t>
            </w:r>
          </w:p>
        </w:tc>
      </w:tr>
    </w:tbl>
    <w:p w:rsidR="00DB5012" w:rsidRPr="005012FB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4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A bypass stream in a chemical process is useful, because i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facilitates better control of the process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improves the conversion</w:t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increases the yield of products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C43851">
        <w:tc>
          <w:tcPr>
            <w:tcW w:w="540" w:type="dxa"/>
            <w:vAlign w:val="center"/>
          </w:tcPr>
          <w:p w:rsidR="00E76FD7" w:rsidRPr="005012FB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5012FB" w:rsidRPr="005012FB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5. </w:t>
      </w:r>
      <w:r w:rsidRPr="005012FB">
        <w:rPr>
          <w:rFonts w:ascii="Times New Roman" w:hAnsi="Times New Roman" w:cs="Times New Roman"/>
          <w:sz w:val="24"/>
          <w:szCs w:val="24"/>
        </w:rPr>
        <w:tab/>
      </w:r>
      <w:r w:rsidR="005012FB" w:rsidRPr="005012FB">
        <w:rPr>
          <w:rFonts w:ascii="Times New Roman" w:hAnsi="Times New Roman" w:cs="Times New Roman"/>
          <w:sz w:val="24"/>
          <w:szCs w:val="24"/>
        </w:rPr>
        <w:t>Average molecular weight of air is ab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6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>Pick out the correct statemen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Heat of solution is always positive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At equilibrium,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G is zero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For the reaction, PCl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sym w:font="Symbol" w:char="F0AB"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PCl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+ C1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H is less than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The heating of water in a beaker is an isolated system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5012FB">
        <w:rPr>
          <w:rFonts w:ascii="Times New Roman" w:hAnsi="Times New Roman" w:cs="Times New Roman"/>
          <w:sz w:val="24"/>
          <w:szCs w:val="24"/>
        </w:rPr>
        <w:t xml:space="preserve">17. </w:t>
      </w:r>
      <w:r w:rsidR="005012FB" w:rsidRPr="005012FB">
        <w:rPr>
          <w:rFonts w:ascii="Times New Roman" w:hAnsi="Times New Roman" w:cs="Times New Roman"/>
          <w:sz w:val="24"/>
          <w:szCs w:val="24"/>
        </w:rPr>
        <w:tab/>
        <w:t xml:space="preserve">An equation for calculating </w:t>
      </w:r>
      <w:proofErr w:type="spellStart"/>
      <w:r w:rsidR="005012FB" w:rsidRPr="005012FB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5012FB" w:rsidRPr="005012FB">
        <w:rPr>
          <w:rFonts w:ascii="Times New Roman" w:hAnsi="Times New Roman" w:cs="Times New Roman"/>
          <w:sz w:val="24"/>
          <w:szCs w:val="24"/>
        </w:rPr>
        <w:t xml:space="preserve"> pressure is, log</w:t>
      </w:r>
      <w:r w:rsidR="005012FB" w:rsidRPr="00F604F0">
        <w:rPr>
          <w:rFonts w:ascii="Times New Roman" w:hAnsi="Times New Roman" w:cs="Times New Roman"/>
          <w:sz w:val="30"/>
          <w:szCs w:val="24"/>
          <w:vertAlign w:val="subscript"/>
        </w:rPr>
        <w:t>10</w:t>
      </w:r>
      <w:r w:rsidR="005012FB" w:rsidRPr="005012FB">
        <w:rPr>
          <w:rFonts w:ascii="Times New Roman" w:hAnsi="Times New Roman" w:cs="Times New Roman"/>
          <w:sz w:val="24"/>
          <w:szCs w:val="24"/>
        </w:rPr>
        <w:t xml:space="preserve"> </w:t>
      </w:r>
      <w:r w:rsidR="005012FB" w:rsidRPr="00F604F0">
        <w:rPr>
          <w:rFonts w:ascii="Times New Roman" w:hAnsi="Times New Roman" w:cs="Times New Roman"/>
          <w:i/>
          <w:sz w:val="24"/>
          <w:szCs w:val="24"/>
        </w:rPr>
        <w:t>P</w:t>
      </w:r>
      <w:r w:rsidR="005012FB" w:rsidRPr="005012FB">
        <w:rPr>
          <w:rFonts w:ascii="Times New Roman" w:hAnsi="Times New Roman" w:cs="Times New Roman"/>
          <w:sz w:val="24"/>
          <w:szCs w:val="24"/>
        </w:rPr>
        <w:t xml:space="preserve"> =</w:t>
      </w:r>
      <w:r w:rsidR="005012FB" w:rsidRPr="00F604F0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F604F0" w:rsidRPr="00F604F0">
        <w:rPr>
          <w:rFonts w:ascii="Times New Roman" w:hAnsi="Times New Roman" w:cs="Times New Roman"/>
          <w:i/>
          <w:sz w:val="24"/>
          <w:szCs w:val="24"/>
        </w:rPr>
        <w:t>–</w:t>
      </w:r>
      <w:r w:rsidR="005012FB" w:rsidRPr="00F604F0">
        <w:rPr>
          <w:rFonts w:ascii="Times New Roman" w:hAnsi="Times New Roman" w:cs="Times New Roman"/>
          <w:i/>
          <w:sz w:val="24"/>
          <w:szCs w:val="24"/>
        </w:rPr>
        <w:t xml:space="preserve"> B</w:t>
      </w:r>
      <w:proofErr w:type="gramStart"/>
      <w:r w:rsidR="005012FB" w:rsidRPr="005012FB">
        <w:rPr>
          <w:rFonts w:ascii="Times New Roman" w:hAnsi="Times New Roman" w:cs="Times New Roman"/>
          <w:sz w:val="24"/>
          <w:szCs w:val="24"/>
        </w:rPr>
        <w:t>/(</w:t>
      </w:r>
      <w:proofErr w:type="gramEnd"/>
      <w:r w:rsidR="005012FB" w:rsidRPr="00F604F0">
        <w:rPr>
          <w:rFonts w:ascii="Times New Roman" w:hAnsi="Times New Roman" w:cs="Times New Roman"/>
          <w:i/>
          <w:sz w:val="24"/>
          <w:szCs w:val="24"/>
        </w:rPr>
        <w:t>t + c</w:t>
      </w:r>
      <w:r w:rsidR="005012FB" w:rsidRPr="005012FB">
        <w:rPr>
          <w:rFonts w:ascii="Times New Roman" w:hAnsi="Times New Roman" w:cs="Times New Roman"/>
          <w:sz w:val="24"/>
          <w:szCs w:val="24"/>
        </w:rPr>
        <w:t>). This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Kistyakowsky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equation 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Antonie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equation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Kopp's rule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 </w:t>
            </w:r>
          </w:p>
        </w:tc>
      </w:tr>
      <w:tr w:rsidR="00E76FD7" w:rsidRPr="005012FB" w:rsidTr="00236919">
        <w:tc>
          <w:tcPr>
            <w:tcW w:w="540" w:type="dxa"/>
            <w:vAlign w:val="center"/>
          </w:tcPr>
          <w:p w:rsidR="00E76FD7" w:rsidRPr="005012FB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5012FB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>Trouton's</w:t>
            </w:r>
            <w:proofErr w:type="spellEnd"/>
            <w:r w:rsidRPr="005012FB">
              <w:rPr>
                <w:rFonts w:ascii="Times New Roman" w:hAnsi="Times New Roman" w:cs="Times New Roman"/>
                <w:sz w:val="24"/>
                <w:szCs w:val="24"/>
              </w:rPr>
              <w:t xml:space="preserve"> rule</w:t>
            </w:r>
            <w:r w:rsidRPr="005012F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012FB" w:rsidRDefault="005012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441D76" w:rsidRDefault="00E76FD7" w:rsidP="005C7176">
      <w:pPr>
        <w:ind w:left="720" w:right="1647" w:hanging="720"/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lastRenderedPageBreak/>
        <w:t xml:space="preserve">18. </w:t>
      </w:r>
      <w:r w:rsidR="005012FB" w:rsidRPr="00441D76">
        <w:rPr>
          <w:rFonts w:ascii="Times New Roman" w:hAnsi="Times New Roman" w:cs="Times New Roman"/>
          <w:sz w:val="24"/>
          <w:szCs w:val="24"/>
        </w:rPr>
        <w:tab/>
        <w:t xml:space="preserve">Catalyst used in manufacture of </w:t>
      </w:r>
      <w:proofErr w:type="spellStart"/>
      <w:r w:rsidR="005012FB" w:rsidRPr="00441D76">
        <w:rPr>
          <w:rFonts w:ascii="Times New Roman" w:hAnsi="Times New Roman" w:cs="Times New Roman"/>
          <w:sz w:val="24"/>
          <w:szCs w:val="24"/>
        </w:rPr>
        <w:t>sulphuric</w:t>
      </w:r>
      <w:proofErr w:type="spellEnd"/>
      <w:r w:rsidR="005012FB" w:rsidRPr="00441D76">
        <w:rPr>
          <w:rFonts w:ascii="Times New Roman" w:hAnsi="Times New Roman" w:cs="Times New Roman"/>
          <w:sz w:val="24"/>
          <w:szCs w:val="24"/>
        </w:rPr>
        <w:t xml:space="preserve"> acid by chamber and contact process are respective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41D76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and Cr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s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41D76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xides of nitrogen and Cr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s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41D76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on a porous carrier and oxides of nitrogen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41D76" w:rsidRDefault="005012F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xides of Nitrogen and V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on a porous carrier</w:t>
            </w:r>
          </w:p>
        </w:tc>
      </w:tr>
    </w:tbl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t xml:space="preserve">19. </w:t>
      </w:r>
      <w:r w:rsidR="00AF6D79" w:rsidRPr="00441D76">
        <w:rPr>
          <w:rFonts w:ascii="Times New Roman" w:hAnsi="Times New Roman" w:cs="Times New Roman"/>
          <w:sz w:val="24"/>
          <w:szCs w:val="24"/>
        </w:rPr>
        <w:tab/>
        <w:t>Contact proces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5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yields acid of higher concentration than chamber process</w:t>
            </w:r>
          </w:p>
        </w:tc>
      </w:tr>
      <w:tr w:rsidR="00E76FD7" w:rsidRPr="00441D76" w:rsidTr="00236919">
        <w:tc>
          <w:tcPr>
            <w:tcW w:w="55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yields acids of lower concentration than chamber process</w:t>
            </w:r>
          </w:p>
        </w:tc>
      </w:tr>
      <w:tr w:rsidR="00E76FD7" w:rsidRPr="00441D76" w:rsidTr="00236919">
        <w:tc>
          <w:tcPr>
            <w:tcW w:w="55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is obsolete</w:t>
            </w:r>
          </w:p>
        </w:tc>
      </w:tr>
      <w:tr w:rsidR="00E76FD7" w:rsidRPr="00441D76" w:rsidTr="00236919">
        <w:tc>
          <w:tcPr>
            <w:tcW w:w="55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eliminates absorber</w:t>
            </w:r>
          </w:p>
        </w:tc>
      </w:tr>
    </w:tbl>
    <w:p w:rsidR="00F73BD6" w:rsidRPr="00441D7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t>20.</w:t>
      </w:r>
      <w:r w:rsidR="00AF6D79" w:rsidRPr="00441D76">
        <w:rPr>
          <w:rFonts w:ascii="Times New Roman" w:hAnsi="Times New Roman" w:cs="Times New Roman"/>
          <w:sz w:val="24"/>
          <w:szCs w:val="24"/>
        </w:rPr>
        <w:tab/>
        <w:t xml:space="preserve">20% </w:t>
      </w:r>
      <w:proofErr w:type="spellStart"/>
      <w:r w:rsidR="00AF6D79" w:rsidRPr="00441D76">
        <w:rPr>
          <w:rFonts w:ascii="Times New Roman" w:hAnsi="Times New Roman" w:cs="Times New Roman"/>
          <w:sz w:val="24"/>
          <w:szCs w:val="24"/>
        </w:rPr>
        <w:t>oleum</w:t>
      </w:r>
      <w:proofErr w:type="spellEnd"/>
      <w:r w:rsidR="00AF6D79" w:rsidRPr="00441D76">
        <w:rPr>
          <w:rFonts w:ascii="Times New Roman" w:hAnsi="Times New Roman" w:cs="Times New Roman"/>
          <w:sz w:val="24"/>
          <w:szCs w:val="24"/>
        </w:rPr>
        <w:t xml:space="preserve"> means that in 100 Kg, there are 20 Kg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and 80 Kg of 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41D7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and 80</w:t>
            </w:r>
            <w:r w:rsidR="005A78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Kg</w:t>
            </w:r>
            <w:r w:rsidR="005A78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of 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for each 100 Kg of 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41D7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41D76" w:rsidRDefault="0062172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F6D79" w:rsidRPr="00441D7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441D7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t xml:space="preserve">21. </w:t>
      </w:r>
      <w:r w:rsidR="00AF6D79" w:rsidRPr="00441D76">
        <w:rPr>
          <w:rFonts w:ascii="Times New Roman" w:hAnsi="Times New Roman" w:cs="Times New Roman"/>
          <w:sz w:val="24"/>
          <w:szCs w:val="24"/>
        </w:rPr>
        <w:tab/>
        <w:t>Producer gas consists mainl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CO, C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="002419C7" w:rsidRPr="002419C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CO, 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="002419C7" w:rsidRPr="002419C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41D7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441D7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41D76" w:rsidRDefault="00AF6D79" w:rsidP="005C71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, C</w:t>
            </w:r>
            <w:r w:rsidR="005C717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, H</w:t>
            </w:r>
            <w:r w:rsidRPr="00F604F0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</w:tbl>
    <w:p w:rsidR="00F73BD6" w:rsidRPr="00441D7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t xml:space="preserve">22. </w:t>
      </w:r>
      <w:r w:rsidRPr="00441D76">
        <w:rPr>
          <w:rFonts w:ascii="Times New Roman" w:hAnsi="Times New Roman" w:cs="Times New Roman"/>
          <w:sz w:val="24"/>
          <w:szCs w:val="24"/>
        </w:rPr>
        <w:tab/>
      </w:r>
      <w:r w:rsidR="00AF6D79" w:rsidRPr="00441D76">
        <w:rPr>
          <w:rFonts w:ascii="Times New Roman" w:hAnsi="Times New Roman" w:cs="Times New Roman"/>
          <w:sz w:val="24"/>
          <w:szCs w:val="24"/>
        </w:rPr>
        <w:t>Oxygen is produced by fractionation of air u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Linde's</w:t>
            </w:r>
            <w:proofErr w:type="spellEnd"/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process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Claude's process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proofErr w:type="spellStart"/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Linde's</w:t>
            </w:r>
            <w:proofErr w:type="spellEnd"/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 and Claude's process  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41D76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F6D79" w:rsidRPr="00441D7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441D7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41D76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41D76">
        <w:rPr>
          <w:rFonts w:ascii="Times New Roman" w:hAnsi="Times New Roman" w:cs="Times New Roman"/>
          <w:sz w:val="24"/>
          <w:szCs w:val="24"/>
        </w:rPr>
        <w:t xml:space="preserve">23. </w:t>
      </w:r>
      <w:r w:rsidR="00AF6D79" w:rsidRPr="00441D76">
        <w:rPr>
          <w:rFonts w:ascii="Times New Roman" w:hAnsi="Times New Roman" w:cs="Times New Roman"/>
          <w:sz w:val="24"/>
          <w:szCs w:val="24"/>
        </w:rPr>
        <w:tab/>
        <w:t>Raw materials for 'Solvay Process' for manufacture of the soda ash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salt, limestone and coke or gas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ammonia, salt and limestone</w:t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41D76" w:rsidRDefault="00AF6D7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ammonia limestone and coke</w:t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41D76" w:rsidTr="00236919">
        <w:tc>
          <w:tcPr>
            <w:tcW w:w="540" w:type="dxa"/>
            <w:vAlign w:val="center"/>
          </w:tcPr>
          <w:p w:rsidR="00E76FD7" w:rsidRPr="00441D76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41D76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F6D79" w:rsidRPr="00441D76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lastRenderedPageBreak/>
        <w:t xml:space="preserve">24. </w:t>
      </w:r>
      <w:r w:rsidR="00AF6D79" w:rsidRPr="00437EEA">
        <w:rPr>
          <w:rFonts w:ascii="Times New Roman" w:hAnsi="Times New Roman" w:cs="Times New Roman"/>
          <w:sz w:val="24"/>
          <w:szCs w:val="24"/>
        </w:rPr>
        <w:tab/>
        <w:t>Economics of</w:t>
      </w:r>
      <w:r w:rsidR="002419C7">
        <w:rPr>
          <w:rFonts w:ascii="Times New Roman" w:hAnsi="Times New Roman" w:cs="Times New Roman"/>
          <w:sz w:val="24"/>
          <w:szCs w:val="24"/>
        </w:rPr>
        <w:t xml:space="preserve"> </w:t>
      </w:r>
      <w:r w:rsidR="00AF6D79" w:rsidRPr="00437EEA">
        <w:rPr>
          <w:rFonts w:ascii="Times New Roman" w:hAnsi="Times New Roman" w:cs="Times New Roman"/>
          <w:sz w:val="24"/>
          <w:szCs w:val="24"/>
        </w:rPr>
        <w:t>'</w:t>
      </w:r>
      <w:proofErr w:type="spellStart"/>
      <w:r w:rsidR="00AF6D79" w:rsidRPr="00437EEA">
        <w:rPr>
          <w:rFonts w:ascii="Times New Roman" w:hAnsi="Times New Roman" w:cs="Times New Roman"/>
          <w:sz w:val="24"/>
          <w:szCs w:val="24"/>
        </w:rPr>
        <w:t>Solvary</w:t>
      </w:r>
      <w:proofErr w:type="spellEnd"/>
      <w:r w:rsidR="00AF6D79" w:rsidRPr="00437EEA">
        <w:rPr>
          <w:rFonts w:ascii="Times New Roman" w:hAnsi="Times New Roman" w:cs="Times New Roman"/>
          <w:sz w:val="24"/>
          <w:szCs w:val="24"/>
        </w:rPr>
        <w:t xml:space="preserve"> Process' depends upon the efficienc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carbonating tower 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mmonia recover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mmonia recovery and size of plant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mmoniation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of salt solution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25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Mercury cells for caustic soda manufacture, compared to diaphragm cel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require lower initial investment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require more power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produce lower concentration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437EEA" w:rsidRPr="00437EEA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26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Cement mainly contain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, SiO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, Al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gO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, SiO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2419C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2419C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gO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, Fe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ab/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gO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, K</w:t>
            </w:r>
            <w:r w:rsidRPr="002419C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>27.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Gyps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alcium Chlorid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Potassium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ulphate</w:t>
            </w:r>
            <w:proofErr w:type="spellEnd"/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Sodium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ulphate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Calcium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ulphate</w:t>
            </w:r>
            <w:proofErr w:type="spellEnd"/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28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Glauber's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 xml:space="preserve"> sal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Calcium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ulphate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Potassium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ulphate</w:t>
            </w:r>
            <w:proofErr w:type="spellEnd"/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Potassium Chlorat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437EEA" w:rsidRPr="00437EEA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29. </w:t>
      </w:r>
      <w:r w:rsidRPr="00437EEA">
        <w:rPr>
          <w:rFonts w:ascii="Times New Roman" w:hAnsi="Times New Roman" w:cs="Times New Roman"/>
          <w:sz w:val="24"/>
          <w:szCs w:val="24"/>
        </w:rPr>
        <w:tab/>
      </w:r>
      <w:r w:rsidR="00437EEA" w:rsidRPr="00437EEA">
        <w:rPr>
          <w:rFonts w:ascii="Times New Roman" w:hAnsi="Times New Roman" w:cs="Times New Roman"/>
          <w:sz w:val="24"/>
          <w:szCs w:val="24"/>
        </w:rPr>
        <w:t>Widely used method for conditioning of boiler feed wat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old lime process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oagulat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hot-lime soda proces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equestration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37EEA" w:rsidRDefault="00437E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lastRenderedPageBreak/>
        <w:t xml:space="preserve">30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Hydrazine is largely us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s a starting material for 'hypo'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n photographic industr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s rocket fuel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n printing industry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1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Trinitro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>-toluen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used in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ne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manufactur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n explosive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used in dye manufactur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437EEA" w:rsidRPr="00437EEA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2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Oi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a mixture of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des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a mixture of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des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of fatty acid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olid at normal temperatur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ester of alcohols other than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ne</w:t>
            </w:r>
            <w:proofErr w:type="spellEnd"/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3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Wax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a mixture of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des</w:t>
            </w:r>
            <w:proofErr w:type="spellEnd"/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a mixture of esters of  Polyhydric alcohols excepting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ne</w:t>
            </w:r>
            <w:proofErr w:type="spellEnd"/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iquid at room temperature</w:t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a mixture of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lycerides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of fatty acids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>34.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Unsaturated oils compared to saturated oils hav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ower melting point and higher reactivity to oxyge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higher melting point and higher reactivity to oxyge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ower melting point and lower reactivity to oxyge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higher melting point and lower reactivity to oxygen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5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Rancidity of oil can be reduc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decoloration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hydrogenat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oxidation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purification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4274D2" w:rsidRPr="005012FB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437EEA" w:rsidRDefault="00437E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lastRenderedPageBreak/>
        <w:t xml:space="preserve">36. </w:t>
      </w:r>
      <w:r w:rsidRPr="00437EEA">
        <w:rPr>
          <w:rFonts w:ascii="Times New Roman" w:hAnsi="Times New Roman" w:cs="Times New Roman"/>
          <w:sz w:val="24"/>
          <w:szCs w:val="24"/>
        </w:rPr>
        <w:tab/>
      </w:r>
      <w:r w:rsidR="00437EEA" w:rsidRPr="00437EEA">
        <w:rPr>
          <w:rFonts w:ascii="Times New Roman" w:hAnsi="Times New Roman" w:cs="Times New Roman"/>
          <w:sz w:val="24"/>
          <w:szCs w:val="24"/>
        </w:rPr>
        <w:t>The unit of volumetric diffusiv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m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fr-FR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sec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m/sec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m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fr-FR"/>
              </w:rPr>
              <w:t>3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sec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m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fr-FR"/>
              </w:rPr>
              <w:t>2</w:t>
            </w:r>
            <w:r w:rsidRPr="00437EE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sec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  <w:lang w:val="fr-FR"/>
              </w:rPr>
              <w:t>2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7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Molecular diffusion is caus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transfer of molecules from low concentration to high con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softHyphen/>
              <w:t>centration reg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thermal energy of the molecule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activation energy of the molecule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potential energy of the molecules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8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Mass transfer co-efficient is defin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Flux = Co-efficient/concentration difference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o-efficient = Flux/concentration difference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Flux = concentration difference/co-efficient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39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In physical terms, Schmidt number mean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thermal diffusivity/mass diffusivit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thermal diffusivity/momentum diffusivit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omentum diffusivity/mass diffusivit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ass diffusivity/thermal diffusivity</w:t>
            </w:r>
          </w:p>
        </w:tc>
      </w:tr>
    </w:tbl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56FF8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40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At the same gas flow rate, the pressure drop in a packed tower being irrigated with liquid</w:t>
      </w:r>
      <w:r w:rsidR="00E56FF8">
        <w:rPr>
          <w:rFonts w:ascii="Times New Roman" w:hAnsi="Times New Roman" w:cs="Times New Roman"/>
          <w:sz w:val="24"/>
          <w:szCs w:val="24"/>
        </w:rPr>
        <w:t xml:space="preserve"> ……………</w:t>
      </w:r>
      <w:r w:rsidR="00437EEA" w:rsidRPr="00437EEA">
        <w:rPr>
          <w:rFonts w:ascii="Times New Roman" w:hAnsi="Times New Roman" w:cs="Times New Roman"/>
          <w:sz w:val="24"/>
          <w:szCs w:val="24"/>
        </w:rPr>
        <w:t>that in dry packed tow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s greater than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s lower than</w:t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s same as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</w:t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cannot be predicted as data are insufficient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>41.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Which of the following is an undesirable property in a tower packing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arge surface per unit volum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arge free cross-sect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ow weight per unit volume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arge weight of liquid retained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37EEA" w:rsidRDefault="00437E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lastRenderedPageBreak/>
        <w:t xml:space="preserve">42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Raoult's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 xml:space="preserve"> law is applicabl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deal solutions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real solution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the mixture of water and alcohol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non-ideal gases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43. </w:t>
      </w:r>
      <w:r w:rsidRPr="00437EEA">
        <w:rPr>
          <w:rFonts w:ascii="Times New Roman" w:hAnsi="Times New Roman" w:cs="Times New Roman"/>
          <w:sz w:val="24"/>
          <w:szCs w:val="24"/>
        </w:rPr>
        <w:tab/>
      </w:r>
      <w:r w:rsidR="00437EEA" w:rsidRPr="00437EEA">
        <w:rPr>
          <w:rFonts w:ascii="Times New Roman" w:hAnsi="Times New Roman" w:cs="Times New Roman"/>
          <w:sz w:val="24"/>
          <w:szCs w:val="24"/>
        </w:rPr>
        <w:t>Flash distill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ame as differential distillat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used for multi component systems like crude refining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same as simple distillation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ost useful for handling binary system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44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In a binary system, separation is very efficient when relative volatil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&gt; 1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&lt; 1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45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 xml:space="preserve">Positive deviation from </w:t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Raoult's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 xml:space="preserve"> law means a mixture whose total press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greater than that computed for idealit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ess than that computed for ideality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less than the sum of the </w:t>
            </w: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pressure of the component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437EEA" w:rsidRPr="00437EEA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 xml:space="preserve">46. 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 xml:space="preserve">In </w:t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azeotropic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 xml:space="preserve"> mixture, the equilibrium </w:t>
      </w:r>
      <w:proofErr w:type="spellStart"/>
      <w:r w:rsidR="00437EEA" w:rsidRPr="00437EEA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437EEA" w:rsidRPr="00437EEA">
        <w:rPr>
          <w:rFonts w:ascii="Times New Roman" w:hAnsi="Times New Roman" w:cs="Times New Roman"/>
          <w:sz w:val="24"/>
          <w:szCs w:val="24"/>
        </w:rPr>
        <w:t xml:space="preserve"> composi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more than liquid composition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ess than liquid composition</w:t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same as liquid composition 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5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independent of pressure</w:t>
            </w:r>
          </w:p>
        </w:tc>
      </w:tr>
    </w:tbl>
    <w:p w:rsidR="00F73BD6" w:rsidRPr="00437EEA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437EEA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437EEA">
        <w:rPr>
          <w:rFonts w:ascii="Times New Roman" w:hAnsi="Times New Roman" w:cs="Times New Roman"/>
          <w:sz w:val="24"/>
          <w:szCs w:val="24"/>
        </w:rPr>
        <w:t>47.</w:t>
      </w:r>
      <w:r w:rsidR="00437EEA" w:rsidRPr="00437EEA">
        <w:rPr>
          <w:rFonts w:ascii="Times New Roman" w:hAnsi="Times New Roman" w:cs="Times New Roman"/>
          <w:sz w:val="24"/>
          <w:szCs w:val="24"/>
        </w:rPr>
        <w:tab/>
        <w:t>In rectifying section of a continuous distillation colum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is enriched with low boilers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vapour</w:t>
            </w:r>
            <w:proofErr w:type="spellEnd"/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 is enriched with high boilers</w:t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437EEA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liquid is stripped of high boilers</w:t>
            </w: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437EEA" w:rsidTr="00236919">
        <w:tc>
          <w:tcPr>
            <w:tcW w:w="540" w:type="dxa"/>
            <w:vAlign w:val="center"/>
          </w:tcPr>
          <w:p w:rsidR="00E76FD7" w:rsidRPr="00437EEA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437EEA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437EEA" w:rsidRPr="00437EEA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37EEA" w:rsidRDefault="00437E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F37D1F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37D1F">
        <w:rPr>
          <w:rFonts w:ascii="Times New Roman" w:hAnsi="Times New Roman" w:cs="Times New Roman"/>
          <w:sz w:val="24"/>
          <w:szCs w:val="24"/>
        </w:rPr>
        <w:lastRenderedPageBreak/>
        <w:t xml:space="preserve">48. </w:t>
      </w:r>
      <w:r w:rsidR="00437EEA" w:rsidRPr="00F37D1F">
        <w:rPr>
          <w:rFonts w:ascii="Times New Roman" w:hAnsi="Times New Roman" w:cs="Times New Roman"/>
          <w:sz w:val="24"/>
          <w:szCs w:val="24"/>
        </w:rPr>
        <w:tab/>
        <w:t>Molecular distill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37D1F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high temperature distillation</w:t>
            </w: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37D1F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for heat-sensitive materials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37D1F" w:rsidRDefault="00437EE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very low pressure distillation</w:t>
            </w: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37D1F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="00437EEA" w:rsidRPr="00F37D1F">
              <w:rPr>
                <w:rFonts w:ascii="Times New Roman" w:hAnsi="Times New Roman" w:cs="Times New Roman"/>
                <w:sz w:val="24"/>
                <w:szCs w:val="24"/>
              </w:rPr>
              <w:t>(B) and (C)</w:t>
            </w:r>
          </w:p>
        </w:tc>
      </w:tr>
    </w:tbl>
    <w:p w:rsidR="00F73BD6" w:rsidRPr="00F37D1F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37D1F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37D1F">
        <w:rPr>
          <w:rFonts w:ascii="Times New Roman" w:hAnsi="Times New Roman" w:cs="Times New Roman"/>
          <w:sz w:val="24"/>
          <w:szCs w:val="24"/>
        </w:rPr>
        <w:t xml:space="preserve">49. </w:t>
      </w:r>
      <w:r w:rsidRPr="00F37D1F">
        <w:rPr>
          <w:rFonts w:ascii="Times New Roman" w:hAnsi="Times New Roman" w:cs="Times New Roman"/>
          <w:sz w:val="24"/>
          <w:szCs w:val="24"/>
        </w:rPr>
        <w:tab/>
      </w:r>
      <w:r w:rsidR="00F37D1F" w:rsidRPr="00F37D1F">
        <w:rPr>
          <w:rFonts w:ascii="Times New Roman" w:hAnsi="Times New Roman" w:cs="Times New Roman"/>
          <w:sz w:val="24"/>
          <w:szCs w:val="24"/>
        </w:rPr>
        <w:t>In steam distillation,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temperature is 100°C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temperature is more than 100°C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product must be immiscible with water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temperature is higher than the boiling point of either component</w:t>
            </w:r>
          </w:p>
        </w:tc>
      </w:tr>
    </w:tbl>
    <w:p w:rsidR="00F73BD6" w:rsidRPr="00F37D1F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37D1F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37D1F">
        <w:rPr>
          <w:rFonts w:ascii="Times New Roman" w:hAnsi="Times New Roman" w:cs="Times New Roman"/>
          <w:sz w:val="24"/>
          <w:szCs w:val="24"/>
        </w:rPr>
        <w:t xml:space="preserve">50. </w:t>
      </w:r>
      <w:r w:rsidR="00F37D1F" w:rsidRPr="00F37D1F">
        <w:rPr>
          <w:rFonts w:ascii="Times New Roman" w:hAnsi="Times New Roman" w:cs="Times New Roman"/>
          <w:sz w:val="24"/>
          <w:szCs w:val="24"/>
        </w:rPr>
        <w:tab/>
        <w:t>Steam distillation is used to separat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azeotropes</w:t>
            </w:r>
            <w:proofErr w:type="spellEnd"/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high boiling substances from non-volatile impurities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heat sensitive materials</w:t>
            </w:r>
          </w:p>
        </w:tc>
      </w:tr>
      <w:tr w:rsidR="00E76FD7" w:rsidRPr="00F37D1F" w:rsidTr="00236919">
        <w:tc>
          <w:tcPr>
            <w:tcW w:w="540" w:type="dxa"/>
            <w:vAlign w:val="center"/>
          </w:tcPr>
          <w:p w:rsidR="00E76FD7" w:rsidRPr="00F37D1F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37D1F" w:rsidRDefault="00F37D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37D1F">
              <w:rPr>
                <w:rFonts w:ascii="Times New Roman" w:hAnsi="Times New Roman" w:cs="Times New Roman"/>
                <w:sz w:val="24"/>
                <w:szCs w:val="24"/>
              </w:rPr>
              <w:t>mixtures of low relative volatility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51. </w:t>
      </w:r>
      <w:r w:rsidR="00973D4E" w:rsidRPr="00FA2E58">
        <w:rPr>
          <w:rFonts w:ascii="Times New Roman" w:hAnsi="Times New Roman" w:cs="Times New Roman"/>
          <w:sz w:val="24"/>
          <w:szCs w:val="24"/>
        </w:rPr>
        <w:tab/>
      </w:r>
      <w:r w:rsidR="00FA2E58" w:rsidRPr="00FA2E58">
        <w:rPr>
          <w:rFonts w:ascii="Times New Roman" w:hAnsi="Times New Roman" w:cs="Times New Roman"/>
          <w:sz w:val="24"/>
          <w:szCs w:val="24"/>
        </w:rPr>
        <w:t>What is the reflux ratio at total reflux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Z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ro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FA2E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finity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U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ity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D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ta insufficient to predict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FA2E5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52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Which of the following is the most suitable for extraction in a system having very low density differenc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M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ixer-settler extractor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ntrifugal extractor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P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ulsed extractor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P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cked extraction tower</w:t>
            </w:r>
          </w:p>
        </w:tc>
      </w:tr>
    </w:tbl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F70E55">
      <w:pPr>
        <w:ind w:left="720" w:right="1287" w:hanging="720"/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53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 xml:space="preserve">The solvent used in liquid extraction should not have high latent heat of </w:t>
      </w:r>
      <w:proofErr w:type="spellStart"/>
      <w:r w:rsidR="00FA2E58" w:rsidRPr="00FA2E58">
        <w:rPr>
          <w:rFonts w:ascii="Times New Roman" w:hAnsi="Times New Roman" w:cs="Times New Roman"/>
          <w:sz w:val="24"/>
          <w:szCs w:val="24"/>
        </w:rPr>
        <w:t>vaporisation</w:t>
      </w:r>
      <w:proofErr w:type="spellEnd"/>
      <w:r w:rsidR="00FA2E58" w:rsidRPr="00FA2E58">
        <w:rPr>
          <w:rFonts w:ascii="Times New Roman" w:hAnsi="Times New Roman" w:cs="Times New Roman"/>
          <w:sz w:val="24"/>
          <w:szCs w:val="24"/>
        </w:rPr>
        <w:t>,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5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t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he pressure drop and hence the pumping cost will be very high</w:t>
            </w:r>
          </w:p>
        </w:tc>
      </w:tr>
      <w:tr w:rsidR="00E76FD7" w:rsidRPr="00FA2E58" w:rsidTr="00236919">
        <w:tc>
          <w:tcPr>
            <w:tcW w:w="55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t cannot be recovered by distillation</w:t>
            </w:r>
          </w:p>
        </w:tc>
      </w:tr>
      <w:tr w:rsidR="00E76FD7" w:rsidRPr="00FA2E58" w:rsidTr="00236919">
        <w:tc>
          <w:tcPr>
            <w:tcW w:w="55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ts recovery cost by distillation may be </w:t>
            </w:r>
            <w:proofErr w:type="spellStart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prohibitatively</w:t>
            </w:r>
            <w:proofErr w:type="spellEnd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 high</w:t>
            </w:r>
          </w:p>
        </w:tc>
      </w:tr>
      <w:tr w:rsidR="00E76FD7" w:rsidRPr="00FA2E58" w:rsidTr="00236919">
        <w:tc>
          <w:tcPr>
            <w:tcW w:w="55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t will decompose while recovering by distillation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A2E58" w:rsidRDefault="00FA2E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lastRenderedPageBreak/>
        <w:t xml:space="preserve">54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Rate of leaching increases with increa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t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mperature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v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iscosity of solvent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p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ressure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size of the solid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>55.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FA2E58" w:rsidRPr="00FA2E58">
        <w:rPr>
          <w:rFonts w:ascii="Times New Roman" w:hAnsi="Times New Roman" w:cs="Times New Roman"/>
          <w:sz w:val="24"/>
          <w:szCs w:val="24"/>
        </w:rPr>
        <w:t>Chemisorption</w:t>
      </w:r>
      <w:proofErr w:type="spellEnd"/>
      <w:r w:rsidR="00FA2E58" w:rsidRPr="00FA2E58">
        <w:rPr>
          <w:rFonts w:ascii="Times New Roman" w:hAnsi="Times New Roman" w:cs="Times New Roman"/>
          <w:sz w:val="24"/>
          <w:szCs w:val="24"/>
        </w:rPr>
        <w:t xml:space="preserve"> (chemical adsorption)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s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ame as "van </w:t>
            </w:r>
            <w:proofErr w:type="spellStart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der</w:t>
            </w:r>
            <w:proofErr w:type="spellEnd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 Waals" adsorption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haracterized by adsorption of heat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 irreversible phenomenon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 reversible phenomenon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>56.</w:t>
      </w:r>
      <w:r w:rsidRPr="00FA2E58">
        <w:rPr>
          <w:rFonts w:ascii="Times New Roman" w:hAnsi="Times New Roman" w:cs="Times New Roman"/>
          <w:sz w:val="24"/>
          <w:szCs w:val="24"/>
        </w:rPr>
        <w:tab/>
      </w:r>
      <w:r w:rsidR="00FA2E58" w:rsidRPr="00FA2E58">
        <w:rPr>
          <w:rFonts w:ascii="Times New Roman" w:hAnsi="Times New Roman" w:cs="Times New Roman"/>
          <w:sz w:val="24"/>
          <w:szCs w:val="24"/>
        </w:rPr>
        <w:t xml:space="preserve">Swenson-Walker </w:t>
      </w:r>
      <w:proofErr w:type="spellStart"/>
      <w:r w:rsidR="00FA2E58" w:rsidRPr="00FA2E58">
        <w:rPr>
          <w:rFonts w:ascii="Times New Roman" w:hAnsi="Times New Roman" w:cs="Times New Roman"/>
          <w:sz w:val="24"/>
          <w:szCs w:val="24"/>
        </w:rPr>
        <w:t>crystalliser</w:t>
      </w:r>
      <w:proofErr w:type="spellEnd"/>
      <w:r w:rsidR="00FA2E58" w:rsidRPr="00FA2E58">
        <w:rPr>
          <w:rFonts w:ascii="Times New Roman" w:hAnsi="Times New Roman" w:cs="Times New Roman"/>
          <w:sz w:val="24"/>
          <w:szCs w:val="24"/>
        </w:rPr>
        <w:t xml:space="preserve">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ontinuous unit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B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tch unit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S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mi-batch unit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ooling (adiabatic)-cum-evaporation device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FA2E5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>57.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 xml:space="preserve">Moisture in a solid exerting an equilibrium </w:t>
      </w:r>
      <w:proofErr w:type="spellStart"/>
      <w:r w:rsidR="00FA2E58" w:rsidRPr="00FA2E58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="00FA2E58" w:rsidRPr="00FA2E58">
        <w:rPr>
          <w:rFonts w:ascii="Times New Roman" w:hAnsi="Times New Roman" w:cs="Times New Roman"/>
          <w:sz w:val="24"/>
          <w:szCs w:val="24"/>
        </w:rPr>
        <w:t xml:space="preserve"> pressure equal to that of the pure liquid at the same temperature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U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bound moisture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ritical moisture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ree moisture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B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ound moisture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58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The falling rate period in the drying of a solid is characteriz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crease in rate of drying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FA2E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i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creasing temperatures both on the surface and within the solid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d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creasing temperatures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N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one of the above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59. </w:t>
      </w:r>
      <w:r w:rsidRPr="00FA2E58">
        <w:rPr>
          <w:rFonts w:ascii="Times New Roman" w:hAnsi="Times New Roman" w:cs="Times New Roman"/>
          <w:sz w:val="24"/>
          <w:szCs w:val="24"/>
        </w:rPr>
        <w:tab/>
      </w:r>
      <w:r w:rsidR="00FA2E58" w:rsidRPr="00FA2E58">
        <w:rPr>
          <w:rFonts w:ascii="Times New Roman" w:hAnsi="Times New Roman" w:cs="Times New Roman"/>
          <w:sz w:val="24"/>
          <w:szCs w:val="24"/>
        </w:rPr>
        <w:t>Agitator is provided in a crystallizer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voiding deposition on cooler surfaces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Formation of nuclei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rystal growth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ll (A), (B) and (C)</w:t>
            </w:r>
          </w:p>
        </w:tc>
      </w:tr>
    </w:tbl>
    <w:p w:rsidR="004274D2" w:rsidRPr="005012FB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FA2E58" w:rsidRDefault="00FA2E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lastRenderedPageBreak/>
        <w:t xml:space="preserve">60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In liquid extraction, if selectivity is unity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S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eparation of the constituents is the most effective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N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o separation will occur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mount of solvent required will be minimum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S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olvent flow rate should be very low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61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Loss of heat from un lagged steam pipe to the ambient air is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onduction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onvection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radiation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56F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ll</w:t>
            </w:r>
            <w:r w:rsidR="00E56FF8"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62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Fourier's law of heat conduction applie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onvection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radiation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onduction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                         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E56FF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l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63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Fourier's law of heat conduction applie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isothermal surface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non-isothermal surface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Both (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A) 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and (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>B)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FA2E58" w:rsidRPr="00FA2E58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64. </w:t>
      </w:r>
      <w:r w:rsidR="00FA2E58" w:rsidRPr="00FA2E58">
        <w:rPr>
          <w:rFonts w:ascii="Times New Roman" w:hAnsi="Times New Roman" w:cs="Times New Roman"/>
          <w:sz w:val="24"/>
          <w:szCs w:val="24"/>
        </w:rPr>
        <w:tab/>
        <w:t>Unsteady state heat conduction occurs w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temperature distribution is independent of time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temperature distribution is dependent on time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heat flows in one direction only</w:t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three dimensional heat flow is concerned</w:t>
            </w:r>
          </w:p>
        </w:tc>
      </w:tr>
    </w:tbl>
    <w:p w:rsidR="00F73BD6" w:rsidRPr="00FA2E58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FA2E58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FA2E58">
        <w:rPr>
          <w:rFonts w:ascii="Times New Roman" w:hAnsi="Times New Roman" w:cs="Times New Roman"/>
          <w:sz w:val="24"/>
          <w:szCs w:val="24"/>
        </w:rPr>
        <w:t xml:space="preserve">65. </w:t>
      </w:r>
      <w:r w:rsidRPr="00FA2E58">
        <w:rPr>
          <w:rFonts w:ascii="Times New Roman" w:hAnsi="Times New Roman" w:cs="Times New Roman"/>
          <w:sz w:val="24"/>
          <w:szCs w:val="24"/>
        </w:rPr>
        <w:tab/>
      </w:r>
      <w:r w:rsidR="00FA2E58" w:rsidRPr="00FA2E58">
        <w:rPr>
          <w:rFonts w:ascii="Times New Roman" w:hAnsi="Times New Roman" w:cs="Times New Roman"/>
          <w:sz w:val="24"/>
          <w:szCs w:val="24"/>
        </w:rPr>
        <w:t>What is the unit of thermal conductiv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kcal/hr. m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 xml:space="preserve"> °C</w:t>
            </w:r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FA2E58" w:rsidRDefault="00FA2E58" w:rsidP="00E56F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kcal/</w:t>
            </w:r>
            <w:proofErr w:type="spellStart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hr.m.</w:t>
            </w:r>
            <w:r w:rsidR="00E56FF8" w:rsidRPr="00E56FF8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kcal/</w:t>
            </w:r>
            <w:proofErr w:type="spellStart"/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hr.m</w:t>
            </w:r>
            <w:proofErr w:type="spellEnd"/>
            <w:r w:rsidRPr="00FA2E58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FA2E58" w:rsidTr="00236919">
        <w:tc>
          <w:tcPr>
            <w:tcW w:w="540" w:type="dxa"/>
            <w:vAlign w:val="center"/>
          </w:tcPr>
          <w:p w:rsidR="00E76FD7" w:rsidRPr="00FA2E58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FA2E58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E58">
              <w:rPr>
                <w:rFonts w:ascii="Times New Roman" w:hAnsi="Times New Roman" w:cs="Times New Roman"/>
                <w:sz w:val="24"/>
                <w:szCs w:val="24"/>
              </w:rPr>
              <w:t>kcal/hr. °C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A2E58" w:rsidRDefault="00FA2E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lastRenderedPageBreak/>
        <w:t xml:space="preserve">66. </w:t>
      </w:r>
      <w:r w:rsidR="00FA2E58" w:rsidRPr="00D574A9">
        <w:rPr>
          <w:rFonts w:ascii="Times New Roman" w:hAnsi="Times New Roman" w:cs="Times New Roman"/>
          <w:sz w:val="24"/>
          <w:szCs w:val="24"/>
        </w:rPr>
        <w:tab/>
        <w:t>The unit of heat transfer co-efficie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FA2E58" w:rsidP="00E56F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BTU/hr. ft</w:t>
            </w:r>
            <w:r w:rsidRPr="00E56FF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56FF8" w:rsidRPr="00E56FF8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34702D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FA2E58" w:rsidP="00E56F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BTU/hr. </w:t>
            </w:r>
            <w:r w:rsidR="00E56FF8" w:rsidRPr="00E56FF8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34702D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. ft.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FA2E58" w:rsidP="00E56F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BTU/hr. </w:t>
            </w:r>
            <w:r w:rsidR="00E56FF8" w:rsidRPr="00E56FF8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="0034702D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BTU/hr. ft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67. </w:t>
      </w:r>
      <w:r w:rsidR="00FA2E58" w:rsidRPr="00D574A9">
        <w:rPr>
          <w:rFonts w:ascii="Times New Roman" w:hAnsi="Times New Roman" w:cs="Times New Roman"/>
          <w:sz w:val="24"/>
          <w:szCs w:val="24"/>
        </w:rPr>
        <w:tab/>
        <w:t>Which of the following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FA2E58" w:rsidP="00FA2E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Rate = Driving force × Resistance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Driving force = Rate × Resistance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Resistance = Driving force × Rate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FA2E5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Rate = Resistance /Driving force</w:t>
            </w:r>
          </w:p>
        </w:tc>
      </w:tr>
    </w:tbl>
    <w:p w:rsidR="00F73BD6" w:rsidRPr="00D574A9" w:rsidRDefault="00D574A9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ab/>
      </w: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68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An insulator should hav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low thermal conductivity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igh thermal conductivity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less resistance to heat flow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 porous structure</w:t>
            </w:r>
          </w:p>
        </w:tc>
      </w:tr>
    </w:tbl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D574A9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69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 xml:space="preserve">Heat flux through several resistances in series </w:t>
      </w:r>
      <w:r w:rsidR="0034702D">
        <w:rPr>
          <w:rFonts w:ascii="Times New Roman" w:hAnsi="Times New Roman" w:cs="Times New Roman"/>
          <w:sz w:val="24"/>
          <w:szCs w:val="24"/>
        </w:rPr>
        <w:t>is</w:t>
      </w:r>
      <w:r w:rsidR="00D574A9" w:rsidRPr="00D574A9">
        <w:rPr>
          <w:rFonts w:ascii="Times New Roman" w:hAnsi="Times New Roman" w:cs="Times New Roman"/>
          <w:sz w:val="24"/>
          <w:szCs w:val="24"/>
        </w:rPr>
        <w:t xml:space="preserve"> analogous to the current flowing through sever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resistances in parallel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apacitors in series</w:t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resistances in series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D574A9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D574A9"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630861">
      <w:pPr>
        <w:ind w:left="720" w:right="1197" w:hanging="720"/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>70.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The overall resistance, for heat transfer through a series of flat resistance, is the</w:t>
      </w:r>
      <w:r w:rsidR="00630861">
        <w:rPr>
          <w:rFonts w:ascii="Times New Roman" w:hAnsi="Times New Roman" w:cs="Times New Roman"/>
          <w:sz w:val="24"/>
          <w:szCs w:val="24"/>
        </w:rPr>
        <w:t xml:space="preserve"> …………… </w:t>
      </w:r>
      <w:r w:rsidR="00D574A9" w:rsidRPr="00D574A9">
        <w:rPr>
          <w:rFonts w:ascii="Times New Roman" w:hAnsi="Times New Roman" w:cs="Times New Roman"/>
          <w:sz w:val="24"/>
          <w:szCs w:val="24"/>
        </w:rPr>
        <w:t>of the resistance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verage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eometric mean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product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sum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1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Which of the following has the highest thermal conductiv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Brick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ir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Water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Silver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574A9" w:rsidRDefault="00D574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lastRenderedPageBreak/>
        <w:t xml:space="preserve">72. </w:t>
      </w:r>
      <w:r w:rsidRPr="00D574A9">
        <w:rPr>
          <w:rFonts w:ascii="Times New Roman" w:hAnsi="Times New Roman" w:cs="Times New Roman"/>
          <w:sz w:val="24"/>
          <w:szCs w:val="24"/>
        </w:rPr>
        <w:tab/>
      </w:r>
      <w:r w:rsidR="00D574A9" w:rsidRPr="00D574A9">
        <w:rPr>
          <w:rFonts w:ascii="Times New Roman" w:hAnsi="Times New Roman" w:cs="Times New Roman"/>
          <w:sz w:val="24"/>
          <w:szCs w:val="24"/>
        </w:rPr>
        <w:t>Which area is used in case of heat flow by conduction through cylind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ogarithmic mean area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rithmetic mean area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eometric mean area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3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For heat flow through very thick walled cylinder, 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rithmetic mean radius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ogarithmic mean radius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eometric mean radius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either (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A)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or (C)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4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 xml:space="preserve">What is the logarithmic mean of </w:t>
      </w:r>
      <w:proofErr w:type="spellStart"/>
      <w:r w:rsidR="00D574A9" w:rsidRPr="00D574A9">
        <w:rPr>
          <w:rFonts w:ascii="Times New Roman" w:hAnsi="Times New Roman" w:cs="Times New Roman"/>
          <w:sz w:val="24"/>
          <w:szCs w:val="24"/>
        </w:rPr>
        <w:t>r</w:t>
      </w:r>
      <w:r w:rsidR="00D574A9" w:rsidRPr="00B256AD">
        <w:rPr>
          <w:rFonts w:ascii="Times New Roman" w:hAnsi="Times New Roman" w:cs="Times New Roman"/>
          <w:sz w:val="30"/>
          <w:szCs w:val="24"/>
          <w:vertAlign w:val="subscript"/>
        </w:rPr>
        <w:t>l</w:t>
      </w:r>
      <w:proofErr w:type="spellEnd"/>
      <w:r w:rsidR="00D574A9" w:rsidRPr="00D574A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574A9" w:rsidRPr="00D574A9">
        <w:rPr>
          <w:rFonts w:ascii="Times New Roman" w:hAnsi="Times New Roman" w:cs="Times New Roman"/>
          <w:sz w:val="24"/>
          <w:szCs w:val="24"/>
        </w:rPr>
        <w:t xml:space="preserve">and </w:t>
      </w:r>
      <w:r w:rsidR="00D574A9" w:rsidRPr="00D574A9">
        <w:rPr>
          <w:rFonts w:ascii="Times New Roman" w:hAnsi="Times New Roman" w:cs="Times New Roman"/>
          <w:iCs/>
          <w:sz w:val="24"/>
          <w:szCs w:val="24"/>
        </w:rPr>
        <w:t>r</w:t>
      </w:r>
      <w:r w:rsidR="00D574A9" w:rsidRPr="00B256AD">
        <w:rPr>
          <w:rFonts w:ascii="Times New Roman" w:hAnsi="Times New Roman" w:cs="Times New Roman"/>
          <w:iCs/>
          <w:sz w:val="30"/>
          <w:szCs w:val="24"/>
          <w:vertAlign w:val="subscript"/>
        </w:rPr>
        <w:t>2</w:t>
      </w:r>
      <w:r w:rsidR="00D574A9" w:rsidRPr="00D574A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[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– 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)]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[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– 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)]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[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– 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 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[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– 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) / –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)]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5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 xml:space="preserve">What is </w:t>
      </w:r>
      <w:proofErr w:type="spellStart"/>
      <w:r w:rsidR="00D574A9" w:rsidRPr="00D574A9">
        <w:rPr>
          <w:rFonts w:ascii="Times New Roman" w:hAnsi="Times New Roman" w:cs="Times New Roman"/>
          <w:sz w:val="24"/>
          <w:szCs w:val="24"/>
        </w:rPr>
        <w:t>Nusselt</w:t>
      </w:r>
      <w:proofErr w:type="spellEnd"/>
      <w:r w:rsidR="00D574A9" w:rsidRPr="00D574A9">
        <w:rPr>
          <w:rFonts w:ascii="Times New Roman" w:hAnsi="Times New Roman" w:cs="Times New Roman"/>
          <w:sz w:val="24"/>
          <w:szCs w:val="24"/>
        </w:rPr>
        <w:t xml:space="preserve"> numb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r w:rsidRPr="00B256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μ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k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D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k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.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 μ</w:t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r w:rsidRPr="00B256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μ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h</w:t>
            </w:r>
          </w:p>
        </w:tc>
      </w:tr>
    </w:tbl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6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D574A9" w:rsidRPr="00D574A9">
        <w:rPr>
          <w:rFonts w:ascii="Times New Roman" w:hAnsi="Times New Roman" w:cs="Times New Roman"/>
          <w:sz w:val="24"/>
          <w:szCs w:val="24"/>
        </w:rPr>
        <w:t>Prandtl</w:t>
      </w:r>
      <w:proofErr w:type="spellEnd"/>
      <w:r w:rsidR="00D574A9" w:rsidRPr="00D574A9">
        <w:rPr>
          <w:rFonts w:ascii="Times New Roman" w:hAnsi="Times New Roman" w:cs="Times New Roman"/>
          <w:sz w:val="24"/>
          <w:szCs w:val="24"/>
        </w:rPr>
        <w:t xml:space="preserve"> numb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D574A9" w:rsidRDefault="00D574A9" w:rsidP="003470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.μ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</w:t>
            </w:r>
            <w:r w:rsidR="0034702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D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k</w:t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r w:rsidRPr="00B256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μ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A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μ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.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proofErr w:type="spellEnd"/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>77.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Thermal diffusiv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k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ρ.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proofErr w:type="spellEnd"/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ρ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.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r w:rsidRPr="00B256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μ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a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μ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hC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p</w:t>
            </w:r>
            <w:proofErr w:type="spellEnd"/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lastRenderedPageBreak/>
        <w:t xml:space="preserve">78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D574A9" w:rsidRPr="00D574A9">
        <w:rPr>
          <w:rFonts w:ascii="Times New Roman" w:hAnsi="Times New Roman" w:cs="Times New Roman"/>
          <w:sz w:val="24"/>
          <w:szCs w:val="24"/>
        </w:rPr>
        <w:t>Grashhoff</w:t>
      </w:r>
      <w:proofErr w:type="spellEnd"/>
      <w:r w:rsidR="00D574A9" w:rsidRPr="00D574A9">
        <w:rPr>
          <w:rFonts w:ascii="Times New Roman" w:hAnsi="Times New Roman" w:cs="Times New Roman"/>
          <w:sz w:val="24"/>
          <w:szCs w:val="24"/>
        </w:rPr>
        <w:t xml:space="preserve"> numb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D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.β.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ρ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 μ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ab/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D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β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ρ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 μ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D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β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ρ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μ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gD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β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ρ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/ μ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B256AD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79. </w:t>
      </w:r>
      <w:r w:rsidRPr="00D574A9">
        <w:rPr>
          <w:rFonts w:ascii="Times New Roman" w:hAnsi="Times New Roman" w:cs="Times New Roman"/>
          <w:sz w:val="24"/>
          <w:szCs w:val="24"/>
        </w:rPr>
        <w:tab/>
      </w:r>
      <w:r w:rsidR="00D574A9" w:rsidRPr="00D574A9">
        <w:rPr>
          <w:rFonts w:ascii="Times New Roman" w:hAnsi="Times New Roman" w:cs="Times New Roman"/>
          <w:sz w:val="24"/>
          <w:szCs w:val="24"/>
        </w:rPr>
        <w:t>If h</w:t>
      </w:r>
      <w:r w:rsidR="00D574A9" w:rsidRPr="00B256AD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D574A9" w:rsidRPr="00D574A9">
        <w:rPr>
          <w:rFonts w:ascii="Times New Roman" w:hAnsi="Times New Roman" w:cs="Times New Roman"/>
          <w:sz w:val="24"/>
          <w:szCs w:val="24"/>
        </w:rPr>
        <w:t xml:space="preserve"> = inner film co-efficient and </w:t>
      </w:r>
      <w:r w:rsidR="00D574A9" w:rsidRPr="00741013">
        <w:rPr>
          <w:rFonts w:ascii="Times New Roman" w:hAnsi="Times New Roman" w:cs="Times New Roman"/>
          <w:iCs/>
          <w:sz w:val="24"/>
          <w:szCs w:val="24"/>
        </w:rPr>
        <w:t>h</w:t>
      </w:r>
      <w:r w:rsidR="00D574A9" w:rsidRPr="00B256AD">
        <w:rPr>
          <w:rFonts w:ascii="Times New Roman" w:hAnsi="Times New Roman" w:cs="Times New Roman"/>
          <w:iCs/>
          <w:sz w:val="30"/>
          <w:szCs w:val="24"/>
          <w:vertAlign w:val="subscript"/>
        </w:rPr>
        <w:t>2</w:t>
      </w:r>
      <w:r w:rsidR="00D574A9" w:rsidRPr="00D574A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574A9" w:rsidRPr="00D574A9">
        <w:rPr>
          <w:rFonts w:ascii="Times New Roman" w:hAnsi="Times New Roman" w:cs="Times New Roman"/>
          <w:sz w:val="24"/>
          <w:szCs w:val="24"/>
        </w:rPr>
        <w:t>= outer film co-efficient, then the overall heat transfer co-efficie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lways less, than h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always between h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>h</w:t>
            </w:r>
            <w:r w:rsidRPr="00B256AD">
              <w:rPr>
                <w:rFonts w:ascii="Times New Roman" w:hAnsi="Times New Roman" w:cs="Times New Roman"/>
                <w:iCs/>
                <w:sz w:val="30"/>
                <w:szCs w:val="24"/>
                <w:vertAlign w:val="subscript"/>
              </w:rPr>
              <w:t>2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always higher than 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</w:rPr>
              <w:t>h</w:t>
            </w:r>
            <w:r w:rsidRPr="00B256AD">
              <w:rPr>
                <w:rFonts w:ascii="Times New Roman" w:hAnsi="Times New Roman" w:cs="Times New Roman"/>
                <w:iCs/>
                <w:sz w:val="30"/>
                <w:szCs w:val="24"/>
                <w:vertAlign w:val="subscript"/>
              </w:rPr>
              <w:t>2</w:t>
            </w:r>
            <w:r w:rsidRPr="00D574A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dependent on metal resistance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80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D574A9" w:rsidRPr="00D574A9">
        <w:rPr>
          <w:rFonts w:ascii="Times New Roman" w:hAnsi="Times New Roman" w:cs="Times New Roman"/>
          <w:sz w:val="24"/>
          <w:szCs w:val="24"/>
        </w:rPr>
        <w:t>Graetz</w:t>
      </w:r>
      <w:proofErr w:type="spellEnd"/>
      <w:r w:rsidR="00D574A9" w:rsidRPr="00D574A9">
        <w:rPr>
          <w:rFonts w:ascii="Times New Roman" w:hAnsi="Times New Roman" w:cs="Times New Roman"/>
          <w:sz w:val="24"/>
          <w:szCs w:val="24"/>
        </w:rPr>
        <w:t xml:space="preserve"> numb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3470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Cp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</w:t>
            </w:r>
            <w:proofErr w:type="spellStart"/>
            <w:r w:rsidR="0034702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kL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Cp</w:t>
            </w:r>
            <w:proofErr w:type="spellEnd"/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Cp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k μ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kL</w:t>
            </w:r>
            <w:proofErr w:type="spellEnd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Cp</w:t>
            </w:r>
            <w:proofErr w:type="spellEnd"/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A71B03">
      <w:pPr>
        <w:ind w:left="720" w:right="1197" w:hanging="720"/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81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Rate of a chemical reaction is independent of the</w:t>
      </w:r>
      <w:r w:rsidR="00A71B03">
        <w:rPr>
          <w:rFonts w:ascii="Times New Roman" w:hAnsi="Times New Roman" w:cs="Times New Roman"/>
          <w:sz w:val="24"/>
          <w:szCs w:val="24"/>
        </w:rPr>
        <w:t xml:space="preserve"> concentration of reactants for </w:t>
      </w:r>
      <w:r w:rsidR="00D574A9" w:rsidRPr="00D574A9">
        <w:rPr>
          <w:rFonts w:ascii="Times New Roman" w:hAnsi="Times New Roman" w:cs="Times New Roman"/>
          <w:sz w:val="24"/>
          <w:szCs w:val="24"/>
        </w:rPr>
        <w:t>reac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zero order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hird order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onsecutive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D574A9" w:rsidRPr="00D574A9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D574A9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82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Which of the following is not a unit of reaction ra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oles formed/(surface of catalyst) (time)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oles formed/(volume of reactor) (time)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mole formed/(volume of catalyst) (time)</w:t>
            </w:r>
          </w:p>
        </w:tc>
      </w:tr>
      <w:tr w:rsidR="00E76FD7" w:rsidRPr="00D574A9" w:rsidTr="00B00E0D">
        <w:tc>
          <w:tcPr>
            <w:tcW w:w="54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D574A9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D574A9" w:rsidRPr="00D574A9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D574A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D574A9">
        <w:rPr>
          <w:rFonts w:ascii="Times New Roman" w:hAnsi="Times New Roman" w:cs="Times New Roman"/>
          <w:sz w:val="24"/>
          <w:szCs w:val="24"/>
        </w:rPr>
        <w:t xml:space="preserve">83. </w:t>
      </w:r>
      <w:r w:rsidR="00D574A9" w:rsidRPr="00D574A9">
        <w:rPr>
          <w:rFonts w:ascii="Times New Roman" w:hAnsi="Times New Roman" w:cs="Times New Roman"/>
          <w:sz w:val="24"/>
          <w:szCs w:val="24"/>
        </w:rPr>
        <w:tab/>
        <w:t>Which of the following is a controlling factor in very fast heterogeneous re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 xml:space="preserve">Heat and mass transfer effects 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Pressure</w:t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D574A9" w:rsidTr="00B00E0D">
        <w:tc>
          <w:tcPr>
            <w:tcW w:w="550" w:type="dxa"/>
            <w:vAlign w:val="center"/>
          </w:tcPr>
          <w:p w:rsidR="00E76FD7" w:rsidRPr="00D574A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D574A9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574A9">
              <w:rPr>
                <w:rFonts w:ascii="Times New Roman" w:hAnsi="Times New Roman" w:cs="Times New Roman"/>
                <w:sz w:val="24"/>
                <w:szCs w:val="24"/>
              </w:rPr>
              <w:t>Composition of reactant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lastRenderedPageBreak/>
        <w:t>84.</w:t>
      </w:r>
      <w:r w:rsidR="00D574A9" w:rsidRPr="00741013">
        <w:rPr>
          <w:rFonts w:ascii="Times New Roman" w:hAnsi="Times New Roman" w:cs="Times New Roman"/>
          <w:sz w:val="24"/>
          <w:szCs w:val="24"/>
        </w:rPr>
        <w:tab/>
        <w:t>Variables affecting the rate of homogeneous reaction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pressure and temperature only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temperature and composition only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pressure and composition only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D574A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pressure, temperature and composition</w:t>
            </w:r>
          </w:p>
        </w:tc>
      </w:tr>
    </w:tbl>
    <w:p w:rsidR="00F73BD6" w:rsidRPr="00741013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t xml:space="preserve">85. </w:t>
      </w:r>
      <w:r w:rsidR="00741013" w:rsidRPr="00741013">
        <w:rPr>
          <w:rFonts w:ascii="Times New Roman" w:hAnsi="Times New Roman" w:cs="Times New Roman"/>
          <w:sz w:val="24"/>
          <w:szCs w:val="24"/>
        </w:rPr>
        <w:tab/>
        <w:t>Rate determining step in a reaction consisting of a number of steps in series i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fastest step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slowest step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intermediate step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data insufficient; can't be predicted</w:t>
            </w:r>
          </w:p>
        </w:tc>
      </w:tr>
    </w:tbl>
    <w:p w:rsidR="00F73BD6" w:rsidRPr="00741013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t xml:space="preserve">86. </w:t>
      </w:r>
      <w:r w:rsidRPr="00741013">
        <w:rPr>
          <w:rFonts w:ascii="Times New Roman" w:hAnsi="Times New Roman" w:cs="Times New Roman"/>
          <w:sz w:val="24"/>
          <w:szCs w:val="24"/>
        </w:rPr>
        <w:tab/>
      </w:r>
      <w:r w:rsidR="00741013" w:rsidRPr="00741013">
        <w:rPr>
          <w:rFonts w:ascii="Times New Roman" w:hAnsi="Times New Roman" w:cs="Times New Roman"/>
          <w:sz w:val="24"/>
          <w:szCs w:val="24"/>
        </w:rPr>
        <w:t>Chemical kinetics can predict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rate of reaction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feasibility of reaction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>(A) and (B)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277885" w:rsidP="007410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741013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t xml:space="preserve">87. </w:t>
      </w:r>
      <w:r w:rsidR="00741013" w:rsidRPr="00741013">
        <w:rPr>
          <w:rFonts w:ascii="Times New Roman" w:hAnsi="Times New Roman" w:cs="Times New Roman"/>
          <w:sz w:val="24"/>
          <w:szCs w:val="24"/>
        </w:rPr>
        <w:tab/>
        <w:t>Velocity of a chemical rea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decreases with increase in temperature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increases with increase of pressure of reactants for all reactions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decreases with increase of reactant concentration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741013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B256AD">
      <w:pPr>
        <w:ind w:left="720" w:right="2367" w:hanging="720"/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t xml:space="preserve">88. </w:t>
      </w:r>
      <w:r w:rsidR="00741013" w:rsidRPr="00741013">
        <w:rPr>
          <w:rFonts w:ascii="Times New Roman" w:hAnsi="Times New Roman" w:cs="Times New Roman"/>
          <w:sz w:val="24"/>
          <w:szCs w:val="24"/>
        </w:rPr>
        <w:tab/>
        <w:t>Sum of the powers of the concentration terms in the rate equation is called the ………………..</w:t>
      </w:r>
      <w:r w:rsidR="00741013">
        <w:rPr>
          <w:rFonts w:ascii="Times New Roman" w:hAnsi="Times New Roman" w:cs="Times New Roman"/>
          <w:sz w:val="24"/>
          <w:szCs w:val="24"/>
        </w:rPr>
        <w:t xml:space="preserve"> </w:t>
      </w:r>
      <w:r w:rsidR="00741013" w:rsidRPr="00741013">
        <w:rPr>
          <w:rFonts w:ascii="Times New Roman" w:hAnsi="Times New Roman" w:cs="Times New Roman"/>
          <w:sz w:val="24"/>
          <w:szCs w:val="24"/>
        </w:rPr>
        <w:t>of the reac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order</w:t>
            </w: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overall order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molecularity</w:t>
            </w:r>
            <w:proofErr w:type="spellEnd"/>
            <w:r w:rsidRPr="00741013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277885" w:rsidP="007410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741013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741013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741013">
        <w:rPr>
          <w:rFonts w:ascii="Times New Roman" w:hAnsi="Times New Roman" w:cs="Times New Roman"/>
          <w:sz w:val="24"/>
          <w:szCs w:val="24"/>
        </w:rPr>
        <w:t xml:space="preserve">89. </w:t>
      </w:r>
      <w:r w:rsidR="00741013" w:rsidRPr="00741013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741013" w:rsidRPr="00741013">
        <w:rPr>
          <w:rFonts w:ascii="Times New Roman" w:hAnsi="Times New Roman" w:cs="Times New Roman"/>
          <w:sz w:val="24"/>
          <w:szCs w:val="24"/>
        </w:rPr>
        <w:t>Molecularity</w:t>
      </w:r>
      <w:proofErr w:type="spellEnd"/>
      <w:r w:rsidR="00741013" w:rsidRPr="00741013">
        <w:rPr>
          <w:rFonts w:ascii="Times New Roman" w:hAnsi="Times New Roman" w:cs="Times New Roman"/>
          <w:sz w:val="24"/>
          <w:szCs w:val="24"/>
        </w:rPr>
        <w:t xml:space="preserve"> of a rea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is always equal to the overall order of reaction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may not be equal to the order of reaction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741013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can't have a fractional value</w:t>
            </w:r>
          </w:p>
        </w:tc>
      </w:tr>
      <w:tr w:rsidR="00E76FD7" w:rsidRPr="00741013" w:rsidTr="00B00E0D">
        <w:tc>
          <w:tcPr>
            <w:tcW w:w="540" w:type="dxa"/>
            <w:vAlign w:val="center"/>
          </w:tcPr>
          <w:p w:rsidR="00E76FD7" w:rsidRPr="00741013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741013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1013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="00741013" w:rsidRPr="00741013">
              <w:rPr>
                <w:rFonts w:ascii="Times New Roman" w:hAnsi="Times New Roman" w:cs="Times New Roman"/>
                <w:sz w:val="24"/>
                <w:szCs w:val="24"/>
              </w:rPr>
              <w:t>(B) and (C)</w:t>
            </w:r>
          </w:p>
        </w:tc>
      </w:tr>
    </w:tbl>
    <w:p w:rsidR="00E76FD7" w:rsidRPr="005012FB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741013" w:rsidRDefault="007410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lastRenderedPageBreak/>
        <w:t xml:space="preserve">90. </w:t>
      </w:r>
      <w:r w:rsidR="00741013" w:rsidRPr="002F01EB">
        <w:rPr>
          <w:rFonts w:ascii="Times New Roman" w:hAnsi="Times New Roman" w:cs="Times New Roman"/>
          <w:sz w:val="24"/>
          <w:szCs w:val="24"/>
        </w:rPr>
        <w:tab/>
        <w:t>Inversion of cane sugar is an exam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5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2F01EB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unimolecular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reaction with first order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5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2F01EB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bimolecular reaction with second order</w:t>
            </w:r>
          </w:p>
        </w:tc>
      </w:tr>
      <w:tr w:rsidR="00E76FD7" w:rsidRPr="002F01EB" w:rsidTr="00B00E0D">
        <w:tc>
          <w:tcPr>
            <w:tcW w:w="55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2F01EB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bimolecular reaction with first order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5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2F01EB" w:rsidRDefault="007410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unimolecular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reaction with second order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A70722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>91.</w:t>
      </w:r>
      <w:r w:rsidR="00A70722" w:rsidRPr="002F01EB">
        <w:rPr>
          <w:rFonts w:ascii="Times New Roman" w:hAnsi="Times New Roman" w:cs="Times New Roman"/>
          <w:sz w:val="24"/>
          <w:szCs w:val="24"/>
        </w:rPr>
        <w:tab/>
        <w:t>Concentration of the limiting reactant (with initial concentra</w:t>
      </w:r>
      <w:r w:rsidR="00A70722" w:rsidRPr="002F01EB">
        <w:rPr>
          <w:rFonts w:ascii="Times New Roman" w:hAnsi="Times New Roman" w:cs="Times New Roman"/>
          <w:sz w:val="24"/>
          <w:szCs w:val="24"/>
        </w:rPr>
        <w:softHyphen/>
        <w:t>tion of a moles/</w:t>
      </w:r>
      <w:proofErr w:type="spellStart"/>
      <w:r w:rsidR="00A70722" w:rsidRPr="002F01EB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A70722" w:rsidRPr="002F01EB">
        <w:rPr>
          <w:rFonts w:ascii="Times New Roman" w:hAnsi="Times New Roman" w:cs="Times New Roman"/>
          <w:sz w:val="24"/>
          <w:szCs w:val="24"/>
        </w:rPr>
        <w:t xml:space="preserve">) after time </w:t>
      </w:r>
      <w:r w:rsidR="00A70722" w:rsidRPr="00B256AD">
        <w:rPr>
          <w:rFonts w:ascii="Times New Roman" w:hAnsi="Times New Roman" w:cs="Times New Roman"/>
          <w:i/>
          <w:sz w:val="24"/>
          <w:szCs w:val="24"/>
        </w:rPr>
        <w:t>t</w:t>
      </w:r>
      <w:r w:rsidR="00A70722" w:rsidRPr="002F01EB">
        <w:rPr>
          <w:rFonts w:ascii="Times New Roman" w:hAnsi="Times New Roman" w:cs="Times New Roman"/>
          <w:sz w:val="24"/>
          <w:szCs w:val="24"/>
        </w:rPr>
        <w:t xml:space="preserve"> is (</w:t>
      </w:r>
      <w:r w:rsidR="00A70722" w:rsidRPr="00B256AD">
        <w:rPr>
          <w:rFonts w:ascii="Times New Roman" w:hAnsi="Times New Roman" w:cs="Times New Roman"/>
          <w:i/>
          <w:sz w:val="24"/>
          <w:szCs w:val="24"/>
        </w:rPr>
        <w:t>a</w:t>
      </w:r>
      <w:r w:rsidR="00B256AD" w:rsidRPr="00B256AD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="00A70722" w:rsidRPr="00B256AD">
        <w:rPr>
          <w:rFonts w:ascii="Times New Roman" w:hAnsi="Times New Roman" w:cs="Times New Roman"/>
          <w:i/>
          <w:sz w:val="24"/>
          <w:szCs w:val="24"/>
        </w:rPr>
        <w:t>x</w:t>
      </w:r>
      <w:r w:rsidR="00A70722" w:rsidRPr="002F01EB">
        <w:rPr>
          <w:rFonts w:ascii="Times New Roman" w:hAnsi="Times New Roman" w:cs="Times New Roman"/>
          <w:sz w:val="24"/>
          <w:szCs w:val="24"/>
        </w:rPr>
        <w:t>). Then t for a first order reaction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A7072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k.t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256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/ 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 – 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A70722" w:rsidP="00A707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k.t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256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/ [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 – 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)]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A7072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k.t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256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ln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[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A7072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k.t</w:t>
            </w:r>
            <w:proofErr w:type="spellEnd"/>
            <w:r w:rsidR="00B256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= [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r w:rsidRPr="00B256A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2. </w:t>
      </w:r>
      <w:r w:rsidR="00A70722" w:rsidRPr="002F01EB">
        <w:rPr>
          <w:rFonts w:ascii="Times New Roman" w:hAnsi="Times New Roman" w:cs="Times New Roman"/>
          <w:sz w:val="24"/>
          <w:szCs w:val="24"/>
        </w:rPr>
        <w:tab/>
        <w:t>Half life period of a chemical rea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A70722">
        <w:tc>
          <w:tcPr>
            <w:tcW w:w="540" w:type="dxa"/>
          </w:tcPr>
          <w:p w:rsidR="00E76FD7" w:rsidRPr="002F01EB" w:rsidRDefault="00E76FD7" w:rsidP="00A707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A70722" w:rsidP="00277885">
            <w:pPr>
              <w:ind w:right="2997"/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the time required to reduce the concentration of the react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softHyphen/>
              <w:t>ing substance to half its initial valu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A7072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half of the space time of a reaction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A7072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half of the residence time of a reaction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70722" w:rsidRPr="002F01EB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A71B03">
      <w:pPr>
        <w:ind w:left="720" w:right="927" w:hanging="720"/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3. </w:t>
      </w:r>
      <w:r w:rsidRPr="002F01EB">
        <w:rPr>
          <w:rFonts w:ascii="Times New Roman" w:hAnsi="Times New Roman" w:cs="Times New Roman"/>
          <w:sz w:val="24"/>
          <w:szCs w:val="24"/>
        </w:rPr>
        <w:tab/>
      </w:r>
      <w:r w:rsidR="002F01EB" w:rsidRPr="002F01EB">
        <w:rPr>
          <w:rFonts w:ascii="Times New Roman" w:hAnsi="Times New Roman" w:cs="Times New Roman"/>
          <w:sz w:val="24"/>
          <w:szCs w:val="24"/>
        </w:rPr>
        <w:t>Half-life period for a first order reaction is …………… the initial concentration of the reactan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directly proportional to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nversely proportional to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ndependent of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2F01EB" w:rsidRPr="002F01EB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4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 xml:space="preserve">The reaction in which rate equation corresponds to a </w:t>
      </w:r>
      <w:proofErr w:type="spellStart"/>
      <w:r w:rsidR="002F01EB" w:rsidRPr="002F01EB">
        <w:rPr>
          <w:rFonts w:ascii="Times New Roman" w:hAnsi="Times New Roman" w:cs="Times New Roman"/>
          <w:sz w:val="24"/>
          <w:szCs w:val="24"/>
        </w:rPr>
        <w:t>stoichiometric</w:t>
      </w:r>
      <w:proofErr w:type="spellEnd"/>
      <w:r w:rsidR="002F01EB" w:rsidRPr="002F01EB">
        <w:rPr>
          <w:rFonts w:ascii="Times New Roman" w:hAnsi="Times New Roman" w:cs="Times New Roman"/>
          <w:sz w:val="24"/>
          <w:szCs w:val="24"/>
        </w:rPr>
        <w:t xml:space="preserve"> equation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elementary reaction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non-elementary reaction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parallel reaction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autokinetic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reaction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5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>Equilibrium of a chemical reaction as viewed by kinetics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dynamic steady state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static steady stat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dynamic unsteady state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778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2F01EB" w:rsidRPr="002F01EB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lastRenderedPageBreak/>
        <w:t xml:space="preserve">96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>For a zero order reaction, concentration of product increases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ncrease of reaction time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ncrease in initial concentration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total pressure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decrease in total pressure</w:t>
            </w:r>
          </w:p>
        </w:tc>
      </w:tr>
    </w:tbl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>97.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>Ar</w:t>
      </w:r>
      <w:r w:rsidR="0034702D">
        <w:rPr>
          <w:rFonts w:ascii="Times New Roman" w:hAnsi="Times New Roman" w:cs="Times New Roman"/>
          <w:sz w:val="24"/>
          <w:szCs w:val="24"/>
        </w:rPr>
        <w:t>rheni</w:t>
      </w:r>
      <w:r w:rsidR="002F01EB" w:rsidRPr="002F01EB">
        <w:rPr>
          <w:rFonts w:ascii="Times New Roman" w:hAnsi="Times New Roman" w:cs="Times New Roman"/>
          <w:sz w:val="24"/>
          <w:szCs w:val="24"/>
        </w:rPr>
        <w:t xml:space="preserve">us equation shows the variation of </w:t>
      </w:r>
      <w:r w:rsidR="00186126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="002F01EB" w:rsidRPr="002F01EB">
        <w:rPr>
          <w:rFonts w:ascii="Times New Roman" w:hAnsi="Times New Roman" w:cs="Times New Roman"/>
          <w:sz w:val="24"/>
          <w:szCs w:val="24"/>
        </w:rPr>
        <w:t>with tempera</w:t>
      </w:r>
      <w:r w:rsidR="002F01EB" w:rsidRPr="002F01EB">
        <w:rPr>
          <w:rFonts w:ascii="Times New Roman" w:hAnsi="Times New Roman" w:cs="Times New Roman"/>
          <w:sz w:val="24"/>
          <w:szCs w:val="24"/>
        </w:rPr>
        <w:softHyphen/>
        <w:t>tur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reaction rate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rate constant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energy of activation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frequency factor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8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>A fluid is one whic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cannot remain at rest under the action of shear forc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continuously expands till it fills any container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s incompressibl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permanently resists distortion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99. </w:t>
      </w:r>
      <w:r w:rsidRPr="002F01EB">
        <w:rPr>
          <w:rFonts w:ascii="Times New Roman" w:hAnsi="Times New Roman" w:cs="Times New Roman"/>
          <w:sz w:val="24"/>
          <w:szCs w:val="24"/>
        </w:rPr>
        <w:tab/>
      </w:r>
      <w:r w:rsidR="002F01EB" w:rsidRPr="002F01EB">
        <w:rPr>
          <w:rFonts w:ascii="Times New Roman" w:hAnsi="Times New Roman" w:cs="Times New Roman"/>
          <w:sz w:val="24"/>
          <w:szCs w:val="24"/>
        </w:rPr>
        <w:t>In an incompressible fluid, densit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s greatly affected by moderate changes in pressur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s greatly affected only by moderate changes in tempera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ture 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remains unaffected with moderate change in temperature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softHyphen/>
              <w:t>and pressure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s sensible to changes in both temperature and pressure</w:t>
            </w:r>
          </w:p>
        </w:tc>
      </w:tr>
    </w:tbl>
    <w:p w:rsidR="00F73BD6" w:rsidRPr="002F01E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100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>Potential flow is the flow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compressible fluids with shear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compressible fluids with no shear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incompressible fluids with shear     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ncompressible fluids with no shear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F01EB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2F01EB">
        <w:rPr>
          <w:rFonts w:ascii="Times New Roman" w:hAnsi="Times New Roman" w:cs="Times New Roman"/>
          <w:sz w:val="24"/>
          <w:szCs w:val="24"/>
        </w:rPr>
        <w:t xml:space="preserve">101. </w:t>
      </w:r>
      <w:r w:rsidR="002F01EB" w:rsidRPr="002F01EB">
        <w:rPr>
          <w:rFonts w:ascii="Times New Roman" w:hAnsi="Times New Roman" w:cs="Times New Roman"/>
          <w:sz w:val="24"/>
          <w:szCs w:val="24"/>
        </w:rPr>
        <w:tab/>
        <w:t xml:space="preserve">Potential flow is </w:t>
      </w:r>
      <w:proofErr w:type="spellStart"/>
      <w:r w:rsidR="002F01EB" w:rsidRPr="002F01EB">
        <w:rPr>
          <w:rFonts w:ascii="Times New Roman" w:hAnsi="Times New Roman" w:cs="Times New Roman"/>
          <w:sz w:val="24"/>
          <w:szCs w:val="24"/>
        </w:rPr>
        <w:t>characterised</w:t>
      </w:r>
      <w:proofErr w:type="spellEnd"/>
      <w:r w:rsidR="002F01EB" w:rsidRPr="002F01EB">
        <w:rPr>
          <w:rFonts w:ascii="Times New Roman" w:hAnsi="Times New Roman" w:cs="Times New Roman"/>
          <w:sz w:val="24"/>
          <w:szCs w:val="24"/>
        </w:rPr>
        <w:t xml:space="preserve">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rrotational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and frictionless flow </w:t>
            </w:r>
            <w:r w:rsidRPr="002F01EB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              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irrotational</w:t>
            </w:r>
            <w:proofErr w:type="spellEnd"/>
            <w:r w:rsidRPr="002F01EB">
              <w:rPr>
                <w:rFonts w:ascii="Times New Roman" w:hAnsi="Times New Roman" w:cs="Times New Roman"/>
                <w:sz w:val="24"/>
                <w:szCs w:val="24"/>
              </w:rPr>
              <w:t xml:space="preserve"> and frictional flow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one in which dissipation of mechanical energy into heat occurs</w:t>
            </w:r>
          </w:p>
        </w:tc>
      </w:tr>
      <w:tr w:rsidR="00E76FD7" w:rsidRPr="002F01EB" w:rsidTr="00B00E0D">
        <w:tc>
          <w:tcPr>
            <w:tcW w:w="540" w:type="dxa"/>
            <w:vAlign w:val="center"/>
          </w:tcPr>
          <w:p w:rsidR="00E76FD7" w:rsidRPr="002F01EB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2F01EB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01EB">
              <w:rPr>
                <w:rFonts w:ascii="Times New Roman" w:hAnsi="Times New Roman" w:cs="Times New Roman"/>
                <w:sz w:val="24"/>
                <w:szCs w:val="24"/>
              </w:rPr>
              <w:t>the formation of eddies within the stream</w:t>
            </w:r>
          </w:p>
        </w:tc>
      </w:tr>
    </w:tbl>
    <w:p w:rsidR="00F73BD6" w:rsidRPr="005012FB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F01EB" w:rsidRDefault="002F01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C60EF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lastRenderedPageBreak/>
        <w:t xml:space="preserve">102. </w:t>
      </w:r>
      <w:r w:rsidR="002F01EB" w:rsidRPr="00C60EF9">
        <w:rPr>
          <w:rFonts w:ascii="Times New Roman" w:hAnsi="Times New Roman" w:cs="Times New Roman"/>
          <w:sz w:val="24"/>
          <w:szCs w:val="24"/>
        </w:rPr>
        <w:tab/>
        <w:t>Newton's law of viscosity rel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C60EF9" w:rsidTr="00B00E0D">
        <w:tc>
          <w:tcPr>
            <w:tcW w:w="540" w:type="dxa"/>
            <w:vAlign w:val="center"/>
          </w:tcPr>
          <w:p w:rsidR="00E76FD7" w:rsidRPr="00C60EF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hear stress and velocity</w:t>
            </w:r>
          </w:p>
        </w:tc>
      </w:tr>
      <w:tr w:rsidR="00E76FD7" w:rsidRPr="00C60EF9" w:rsidTr="00B00E0D">
        <w:tc>
          <w:tcPr>
            <w:tcW w:w="540" w:type="dxa"/>
            <w:vAlign w:val="center"/>
          </w:tcPr>
          <w:p w:rsidR="00E76FD7" w:rsidRPr="00C60EF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velocity gradient and pressure intensity</w:t>
            </w:r>
          </w:p>
        </w:tc>
      </w:tr>
      <w:tr w:rsidR="00E76FD7" w:rsidRPr="00C60EF9" w:rsidTr="00B00E0D">
        <w:tc>
          <w:tcPr>
            <w:tcW w:w="540" w:type="dxa"/>
            <w:vAlign w:val="center"/>
          </w:tcPr>
          <w:p w:rsidR="00E76FD7" w:rsidRPr="00C60EF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hear stress and rate of angular deformation in a fluid</w:t>
            </w:r>
          </w:p>
        </w:tc>
      </w:tr>
      <w:tr w:rsidR="00E76FD7" w:rsidRPr="00C60EF9" w:rsidTr="00B00E0D">
        <w:tc>
          <w:tcPr>
            <w:tcW w:w="540" w:type="dxa"/>
            <w:vAlign w:val="center"/>
          </w:tcPr>
          <w:p w:rsidR="00E76FD7" w:rsidRPr="00C60EF9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pressure gradient and rate of angular deformation</w:t>
            </w:r>
          </w:p>
        </w:tc>
      </w:tr>
    </w:tbl>
    <w:p w:rsidR="00E76FD7" w:rsidRPr="00C60EF9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C60EF9" w:rsidRDefault="00E76FD7" w:rsidP="00E76FD7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03. </w:t>
      </w:r>
      <w:r w:rsidR="002F01EB" w:rsidRPr="00C60EF9">
        <w:rPr>
          <w:rFonts w:ascii="Times New Roman" w:hAnsi="Times New Roman" w:cs="Times New Roman"/>
          <w:sz w:val="24"/>
          <w:szCs w:val="24"/>
        </w:rPr>
        <w:tab/>
        <w:t>Dimension of viscos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C60EF9" w:rsidTr="00C52CA5">
        <w:tc>
          <w:tcPr>
            <w:tcW w:w="540" w:type="dxa"/>
            <w:vAlign w:val="center"/>
          </w:tcPr>
          <w:p w:rsidR="00E76FD7" w:rsidRPr="00C60EF9" w:rsidRDefault="00E76FD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C60EF9" w:rsidRDefault="002F01EB" w:rsidP="002F01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B256AD">
              <w:rPr>
                <w:rFonts w:ascii="Times New Roman" w:hAnsi="Times New Roman" w:cs="Times New Roman"/>
                <w:sz w:val="30"/>
                <w:szCs w:val="24"/>
              </w:rPr>
              <w:t xml:space="preserve"> </w:t>
            </w:r>
            <w:r w:rsidRPr="00B256AD">
              <w:rPr>
                <w:rFonts w:ascii="Times New Roman" w:hAnsi="Times New Roman" w:cs="Times New Roman"/>
                <w:sz w:val="30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C60EF9" w:rsidTr="00C52CA5">
        <w:tc>
          <w:tcPr>
            <w:tcW w:w="540" w:type="dxa"/>
            <w:vAlign w:val="center"/>
          </w:tcPr>
          <w:p w:rsidR="00E76FD7" w:rsidRPr="00C60EF9" w:rsidRDefault="00E76FD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MLT 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E76FD7" w:rsidRPr="00C60EF9" w:rsidTr="00C52CA5">
        <w:tc>
          <w:tcPr>
            <w:tcW w:w="540" w:type="dxa"/>
            <w:vAlign w:val="center"/>
          </w:tcPr>
          <w:p w:rsidR="00E76FD7" w:rsidRPr="00C60EF9" w:rsidRDefault="00E76FD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C60EF9" w:rsidRDefault="002F01EB" w:rsidP="002F01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C60EF9" w:rsidTr="00C52CA5">
        <w:tc>
          <w:tcPr>
            <w:tcW w:w="540" w:type="dxa"/>
            <w:vAlign w:val="center"/>
          </w:tcPr>
          <w:p w:rsidR="00E76FD7" w:rsidRPr="00C60EF9" w:rsidRDefault="00E76FD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C60EF9" w:rsidRDefault="002F01E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LT</w:t>
            </w:r>
          </w:p>
        </w:tc>
      </w:tr>
    </w:tbl>
    <w:p w:rsidR="00E76FD7" w:rsidRPr="00C60EF9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04. </w:t>
      </w:r>
      <w:r w:rsidR="002F01EB" w:rsidRPr="00C60EF9">
        <w:rPr>
          <w:rFonts w:ascii="Times New Roman" w:hAnsi="Times New Roman" w:cs="Times New Roman"/>
          <w:sz w:val="24"/>
          <w:szCs w:val="24"/>
        </w:rPr>
        <w:tab/>
        <w:t>Poise is converted into stok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ultiplying with density (gm/c.c.)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dividing by density (gm/c.c.) 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softHyphen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ultiplying with specific gravity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dividing by specific gravity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>105.</w:t>
      </w:r>
      <w:r w:rsidR="002F01EB" w:rsidRPr="00C60EF9">
        <w:rPr>
          <w:rFonts w:ascii="Times New Roman" w:hAnsi="Times New Roman" w:cs="Times New Roman"/>
          <w:sz w:val="24"/>
          <w:szCs w:val="24"/>
        </w:rPr>
        <w:tab/>
        <w:t>Dimension of kinematic viscos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LT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2F01EB" w:rsidP="002F01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 . T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.T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2F01EB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 .T</w:t>
            </w:r>
            <w:r w:rsidRPr="00B256AD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 xml:space="preserve">–2 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>106.</w:t>
      </w:r>
      <w:r w:rsidRPr="00C60EF9">
        <w:rPr>
          <w:rFonts w:ascii="Times New Roman" w:hAnsi="Times New Roman" w:cs="Times New Roman"/>
          <w:sz w:val="24"/>
          <w:szCs w:val="24"/>
        </w:rPr>
        <w:tab/>
      </w:r>
      <w:r w:rsidR="00C60EF9" w:rsidRPr="00C60EF9">
        <w:rPr>
          <w:rFonts w:ascii="Times New Roman" w:hAnsi="Times New Roman" w:cs="Times New Roman"/>
          <w:sz w:val="24"/>
          <w:szCs w:val="24"/>
        </w:rPr>
        <w:t>With increase in the temperature, viscosity of a liqui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remains constant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ay increase or decreases depends on the liquid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>107.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For water, when the pressure increases, the viscosit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also increases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remains constant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first decreases and then increases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C60EF9" w:rsidRDefault="00C60EF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lastRenderedPageBreak/>
        <w:t xml:space="preserve">108. 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The pressure intensity is the same in all directions at a point in a flui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only when the fluid is frictionless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only when the fluid is at rest having zero velocity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when there is no motion of one fluid layer relative to an  adjacent layer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regardless of the motion of one fluid layer relative to an adjacent layer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09. </w:t>
      </w:r>
      <w:r w:rsidRPr="00C60EF9">
        <w:rPr>
          <w:rFonts w:ascii="Times New Roman" w:hAnsi="Times New Roman" w:cs="Times New Roman"/>
          <w:sz w:val="24"/>
          <w:szCs w:val="24"/>
        </w:rPr>
        <w:tab/>
      </w:r>
      <w:r w:rsidR="00C60EF9" w:rsidRPr="00C60EF9">
        <w:rPr>
          <w:rFonts w:ascii="Times New Roman" w:hAnsi="Times New Roman" w:cs="Times New Roman"/>
          <w:sz w:val="24"/>
          <w:szCs w:val="24"/>
        </w:rPr>
        <w:t>Choose the set of pressure intensities that are equivale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4.33 psi, 10 ft. of water, 8.83 inches of Hg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4.33 psi, 10 ft. of water, 20.7 inches of Hg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10 psi, 19.7 ft. of water, 23.3 inches of Hg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10 psi, 19.7 ft. of water, 5.3 inches of Hg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B256AD">
      <w:pPr>
        <w:ind w:left="720" w:right="297" w:hanging="720"/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10. 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For a fluid rotating at constant angular velocity about vertical axis as a rigid body, the pressure intensity varies a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quare of the radial distance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radial distance linearly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inverse of the radial distance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elevation along vertical direction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11. 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The centre of press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always below the </w:t>
            </w:r>
            <w:proofErr w:type="spellStart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centroid</w:t>
            </w:r>
            <w:proofErr w:type="spellEnd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 of the area</w:t>
            </w: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always above the </w:t>
            </w:r>
            <w:proofErr w:type="spellStart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centroid</w:t>
            </w:r>
            <w:proofErr w:type="spellEnd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 of the area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a point on the line of action of the resultant force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at the </w:t>
            </w:r>
            <w:proofErr w:type="spellStart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centroid</w:t>
            </w:r>
            <w:proofErr w:type="spellEnd"/>
            <w:r w:rsidRPr="00C60EF9">
              <w:rPr>
                <w:rFonts w:ascii="Times New Roman" w:hAnsi="Times New Roman" w:cs="Times New Roman"/>
                <w:sz w:val="24"/>
                <w:szCs w:val="24"/>
              </w:rPr>
              <w:t xml:space="preserve"> of the submerged area</w:t>
            </w:r>
          </w:p>
        </w:tc>
      </w:tr>
    </w:tbl>
    <w:p w:rsidR="00F73BD6" w:rsidRPr="00C60EF9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12. 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Mass velocity is independent of temperature and pressure when the flow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unsteady through unchanged cross-section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teady through changing cross-section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teady and the cross-section is unchanged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unsteady and the cross-section is changed</w:t>
            </w:r>
          </w:p>
        </w:tc>
      </w:tr>
    </w:tbl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C60EF9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C60EF9">
        <w:rPr>
          <w:rFonts w:ascii="Times New Roman" w:hAnsi="Times New Roman" w:cs="Times New Roman"/>
          <w:sz w:val="24"/>
          <w:szCs w:val="24"/>
        </w:rPr>
        <w:t xml:space="preserve">113. </w:t>
      </w:r>
      <w:r w:rsidR="00C60EF9" w:rsidRPr="00C60EF9">
        <w:rPr>
          <w:rFonts w:ascii="Times New Roman" w:hAnsi="Times New Roman" w:cs="Times New Roman"/>
          <w:sz w:val="24"/>
          <w:szCs w:val="24"/>
        </w:rPr>
        <w:tab/>
        <w:t>In turbulent flow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the fluid particles move in an orderly manner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momentum transfer is on molecular scale only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hear stress is caused more effectively by cohesion than momentum transfer</w:t>
            </w:r>
          </w:p>
        </w:tc>
      </w:tr>
      <w:tr w:rsidR="00FC7DAC" w:rsidRPr="00C60EF9" w:rsidTr="00C52CA5">
        <w:tc>
          <w:tcPr>
            <w:tcW w:w="540" w:type="dxa"/>
            <w:vAlign w:val="center"/>
          </w:tcPr>
          <w:p w:rsidR="00FC7DAC" w:rsidRPr="00C60EF9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C60EF9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EF9">
              <w:rPr>
                <w:rFonts w:ascii="Times New Roman" w:hAnsi="Times New Roman" w:cs="Times New Roman"/>
                <w:sz w:val="24"/>
                <w:szCs w:val="24"/>
              </w:rPr>
              <w:t>shear stresses are generally larger than in a similar laminar flow</w:t>
            </w:r>
          </w:p>
        </w:tc>
      </w:tr>
    </w:tbl>
    <w:p w:rsidR="00FC7DAC" w:rsidRPr="005012FB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C60EF9" w:rsidRDefault="00C60EF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lastRenderedPageBreak/>
        <w:t xml:space="preserve">114. 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An ideal flui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frictionless and incompressible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one which obeys Newton's law of viscosity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highly viscous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15. </w:t>
      </w:r>
      <w:r w:rsidRPr="00A578E6">
        <w:rPr>
          <w:rFonts w:ascii="Times New Roman" w:hAnsi="Times New Roman" w:cs="Times New Roman"/>
          <w:sz w:val="24"/>
          <w:szCs w:val="24"/>
        </w:rPr>
        <w:tab/>
      </w:r>
      <w:r w:rsidR="00C60EF9" w:rsidRPr="00A578E6">
        <w:rPr>
          <w:rFonts w:ascii="Times New Roman" w:hAnsi="Times New Roman" w:cs="Times New Roman"/>
          <w:sz w:val="24"/>
          <w:szCs w:val="24"/>
        </w:rPr>
        <w:t>Shape factor for a cylinder whose length equals its diamet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A71B03">
      <w:pPr>
        <w:ind w:left="720" w:right="1287" w:hanging="720"/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16. 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The ratio of the actual mesh dimension of Taylor series to that of the next smaller scree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B256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6A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7pt" o:ole="">
                  <v:imagedata r:id="rId8" o:title=""/>
                </v:shape>
                <o:OLEObject Type="Embed" ProgID="Equation.DSMT4" ShapeID="_x0000_i1025" DrawAspect="Content" ObjectID="_1707045963" r:id="rId9"/>
              </w:objec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of the above 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17. 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The opening of 200 mesh screen (Taylor series)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0.0074 cm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0.0074 mm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0.0047 cm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C60EF9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18. 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The ratio of the area of openings in one screen (Taylor series)to that of the openings in the next  smaller scree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E06E7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6E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026" type="#_x0000_t75" style="width:19pt;height:17pt" o:ole="">
                  <v:imagedata r:id="rId10" o:title=""/>
                </v:shape>
                <o:OLEObject Type="Embed" ProgID="Equation.DSMT4" ShapeID="_x0000_i1026" DrawAspect="Content" ObjectID="_1707045964" r:id="rId11"/>
              </w:objec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C60EF9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19. 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Cumulative analysis for determining surface is more precise than differential analysis because of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assumption that all particles in single fraction are equal in size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fact that screening is more effective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assumption that all particles in a single fraction are equal in size, is not needed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A578E6" w:rsidRDefault="0027788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C60EF9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lastRenderedPageBreak/>
        <w:t>120.</w:t>
      </w:r>
      <w:r w:rsidR="00C60EF9" w:rsidRPr="00A578E6">
        <w:rPr>
          <w:rFonts w:ascii="Times New Roman" w:hAnsi="Times New Roman" w:cs="Times New Roman"/>
          <w:sz w:val="24"/>
          <w:szCs w:val="24"/>
        </w:rPr>
        <w:tab/>
        <w:t>For coarse reduction of hard solids, 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impact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attrition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compression 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C60EF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utting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1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Soft and non-abrasive materials can be made into fines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attrition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ompression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utting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578E6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b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2. </w:t>
      </w:r>
      <w:r w:rsidRPr="00A578E6">
        <w:rPr>
          <w:rFonts w:ascii="Times New Roman" w:hAnsi="Times New Roman" w:cs="Times New Roman"/>
          <w:sz w:val="24"/>
          <w:szCs w:val="24"/>
        </w:rPr>
        <w:tab/>
      </w:r>
      <w:r w:rsidR="00A578E6" w:rsidRPr="00A578E6">
        <w:rPr>
          <w:rFonts w:ascii="Times New Roman" w:hAnsi="Times New Roman" w:cs="Times New Roman"/>
          <w:sz w:val="24"/>
          <w:szCs w:val="24"/>
        </w:rPr>
        <w:t>Crushing efficiency is the ratio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urface energy created by the crushing to the energy ab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softHyphen/>
              <w:t>sorbed by the solid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he energy absorbed by the solid to that fed to the machine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he energy fed to the machine to the surface energy created by the crushing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he energy absorbed by the solid to the surface energy created by the crushing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3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A578E6" w:rsidRPr="00A578E6">
        <w:rPr>
          <w:rFonts w:ascii="Times New Roman" w:hAnsi="Times New Roman" w:cs="Times New Roman"/>
          <w:sz w:val="24"/>
          <w:szCs w:val="24"/>
        </w:rPr>
        <w:t>Rittinger's</w:t>
      </w:r>
      <w:proofErr w:type="spellEnd"/>
      <w:r w:rsidR="00A578E6" w:rsidRPr="00A578E6">
        <w:rPr>
          <w:rFonts w:ascii="Times New Roman" w:hAnsi="Times New Roman" w:cs="Times New Roman"/>
          <w:sz w:val="24"/>
          <w:szCs w:val="24"/>
        </w:rPr>
        <w:t xml:space="preserve"> crushing law states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work required to form a particle of any size is proportional to the square of the surface to volume ratio of the product</w:t>
            </w:r>
          </w:p>
        </w:tc>
      </w:tr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work required to form a particle. of a particular size is proportional to the square root of the surface to volume ratio of the product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work required in crushing is proportional to the new su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softHyphen/>
              <w:t>face created</w:t>
            </w:r>
          </w:p>
        </w:tc>
      </w:tr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for a given machine and feed, crushing efficiency is depend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softHyphen/>
              <w:t>ent on the size of feed and product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4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Bond crushing law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calls for relatively less energy for the smaller product particles than does the </w:t>
            </w: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Rittinger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is less realistic in estimating the power requirements of commercial crushers</w:t>
            </w:r>
          </w:p>
        </w:tc>
      </w:tr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states that the work required to form particle of any </w:t>
            </w: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izefrom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 very large feed is proportional to the square root of the volume to surface ratio of the product</w:t>
            </w:r>
          </w:p>
        </w:tc>
      </w:tr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tates that the work required for the crushing is propo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softHyphen/>
              <w:t>tional to the new surface created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A578E6" w:rsidRDefault="00A578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lastRenderedPageBreak/>
        <w:t xml:space="preserve">125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Work index is defined a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Gross energy (kWh/ton of feed) needed to reduce very large feed to such a size that 80% of the product passes a 100 micron screen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energy needed to crush one </w:t>
            </w: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onne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 of feed to 200 microns</w:t>
            </w:r>
          </w:p>
        </w:tc>
      </w:tr>
      <w:tr w:rsidR="00FC7DAC" w:rsidRPr="00A578E6" w:rsidTr="00A578E6">
        <w:tc>
          <w:tcPr>
            <w:tcW w:w="540" w:type="dxa"/>
          </w:tcPr>
          <w:p w:rsidR="00FC7DAC" w:rsidRPr="00A578E6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energy (kWh/ton of feed) needed to crush small feed to such a size that 80% of the product passes a 200 mesh screen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A578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energy needed to crush one ton of feed to 100 microns</w:t>
            </w:r>
          </w:p>
        </w:tc>
      </w:tr>
    </w:tbl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6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The operating speed of a ball mill should be ……………… the critical spee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less than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uch more than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at least equal to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</w:t>
            </w:r>
          </w:p>
        </w:tc>
      </w:tr>
      <w:tr w:rsidR="00FC7DAC" w:rsidRPr="00A578E6" w:rsidTr="00C52CA5">
        <w:tc>
          <w:tcPr>
            <w:tcW w:w="55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A578E6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578E6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>127.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A fluid energy mill is used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utting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grindling</w:t>
            </w:r>
            <w:proofErr w:type="spellEnd"/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ultragrinding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rushing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8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Wet grinding in a revolving m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gives less wear on chamber walls than dry grinding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requires more energy than for dry grinding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increases capacity compared to dry grinding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complicates handling of the product compared to dry grind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softHyphen/>
              <w:t>ing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29. </w:t>
      </w:r>
      <w:r w:rsidRPr="00A578E6">
        <w:rPr>
          <w:rFonts w:ascii="Times New Roman" w:hAnsi="Times New Roman" w:cs="Times New Roman"/>
          <w:sz w:val="24"/>
          <w:szCs w:val="24"/>
        </w:rPr>
        <w:tab/>
      </w:r>
      <w:r w:rsidR="00A578E6" w:rsidRPr="00A578E6">
        <w:rPr>
          <w:rFonts w:ascii="Times New Roman" w:hAnsi="Times New Roman" w:cs="Times New Roman"/>
          <w:sz w:val="24"/>
          <w:szCs w:val="24"/>
        </w:rPr>
        <w:t>Cement clinker is reduced to fine siz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Roll crushe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Ball mill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Tube mill   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Hammer mill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30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Mixer used for rubber compounding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ixer-extruders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Banbury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 internal mixer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uller mixe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578E6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A578E6" w:rsidRDefault="00A578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lastRenderedPageBreak/>
        <w:t xml:space="preserve">131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Molten ammonium nitrate is mixed with ground lime-stone in fertilizer plant in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Pug mill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ixer-extruder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Banbury</w:t>
            </w:r>
            <w:proofErr w:type="spellEnd"/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 mixe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FC7DAC" w:rsidRPr="00A578E6" w:rsidTr="00C52CA5">
        <w:tc>
          <w:tcPr>
            <w:tcW w:w="540" w:type="dxa"/>
            <w:vAlign w:val="center"/>
          </w:tcPr>
          <w:p w:rsidR="00FC7DAC" w:rsidRPr="00A578E6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uller mixer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32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For the preliminary breaking of hard rock, we 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gyratory crushe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ball mill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ube mill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quirrel-cage disintegrator</w:t>
            </w:r>
          </w:p>
        </w:tc>
      </w:tr>
    </w:tbl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33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Fibrous material is brok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927888">
        <w:tc>
          <w:tcPr>
            <w:tcW w:w="55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Roll crusher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</w:p>
        </w:tc>
      </w:tr>
      <w:tr w:rsidR="00FC7DAC" w:rsidRPr="00A578E6" w:rsidTr="00927888">
        <w:tc>
          <w:tcPr>
            <w:tcW w:w="55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quirrel-cage disintegrator</w:t>
            </w:r>
          </w:p>
        </w:tc>
      </w:tr>
      <w:tr w:rsidR="00FC7DAC" w:rsidRPr="00A578E6" w:rsidTr="00927888">
        <w:tc>
          <w:tcPr>
            <w:tcW w:w="55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Ball mil             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</w:t>
            </w:r>
          </w:p>
        </w:tc>
      </w:tr>
      <w:tr w:rsidR="00FC7DAC" w:rsidRPr="00A578E6" w:rsidTr="00927888">
        <w:tc>
          <w:tcPr>
            <w:tcW w:w="55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>134.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Pick out the first order system from among the following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damped vibrator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mercury in glass thermometer kept in boiling water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interacting system of two tanks in series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non-interacting system of two tanks in series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35. </w:t>
      </w:r>
      <w:r w:rsidR="00A578E6" w:rsidRPr="00A578E6">
        <w:rPr>
          <w:rFonts w:ascii="Times New Roman" w:hAnsi="Times New Roman" w:cs="Times New Roman"/>
          <w:sz w:val="24"/>
          <w:szCs w:val="24"/>
        </w:rPr>
        <w:tab/>
        <w:t>Response of a system to a sinusoidal input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impulse response 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unit step response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frequency response              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578E6" w:rsidRPr="00A578E6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A578E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A578E6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A578E6">
        <w:rPr>
          <w:rFonts w:ascii="Times New Roman" w:hAnsi="Times New Roman" w:cs="Times New Roman"/>
          <w:sz w:val="24"/>
          <w:szCs w:val="24"/>
        </w:rPr>
        <w:t xml:space="preserve">136. </w:t>
      </w:r>
      <w:r w:rsidRPr="00A578E6">
        <w:rPr>
          <w:rFonts w:ascii="Times New Roman" w:hAnsi="Times New Roman" w:cs="Times New Roman"/>
          <w:sz w:val="24"/>
          <w:szCs w:val="24"/>
        </w:rPr>
        <w:tab/>
      </w:r>
      <w:r w:rsidR="00A578E6" w:rsidRPr="00A578E6">
        <w:rPr>
          <w:rFonts w:ascii="Times New Roman" w:hAnsi="Times New Roman" w:cs="Times New Roman"/>
          <w:sz w:val="24"/>
          <w:szCs w:val="24"/>
        </w:rPr>
        <w:t>Time consta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he time taken by the controlled variable to reach 63.2% of its full change</w:t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ame as transportation lag</w:t>
            </w: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A578E6" w:rsidTr="00927888">
        <w:tc>
          <w:tcPr>
            <w:tcW w:w="540" w:type="dxa"/>
            <w:vAlign w:val="center"/>
          </w:tcPr>
          <w:p w:rsidR="00FC7DAC" w:rsidRPr="00A578E6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same as dead time</w:t>
            </w:r>
          </w:p>
        </w:tc>
      </w:tr>
      <w:tr w:rsidR="00FC7DAC" w:rsidRPr="00A578E6" w:rsidTr="002938F2">
        <w:tc>
          <w:tcPr>
            <w:tcW w:w="540" w:type="dxa"/>
          </w:tcPr>
          <w:p w:rsidR="00FC7DAC" w:rsidRPr="00A578E6" w:rsidRDefault="00FC7DAC" w:rsidP="002938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A578E6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E6">
              <w:rPr>
                <w:rFonts w:ascii="Times New Roman" w:hAnsi="Times New Roman" w:cs="Times New Roman"/>
                <w:sz w:val="24"/>
                <w:szCs w:val="24"/>
              </w:rPr>
              <w:t>the time required by the measured variable to reach 63.2% of its ultimate change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A578E6" w:rsidRDefault="00A578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34702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lastRenderedPageBreak/>
        <w:t xml:space="preserve">137. </w:t>
      </w:r>
      <w:r w:rsidR="00A578E6" w:rsidRPr="0034702D">
        <w:rPr>
          <w:rFonts w:ascii="Times New Roman" w:hAnsi="Times New Roman" w:cs="Times New Roman"/>
          <w:sz w:val="24"/>
          <w:szCs w:val="24"/>
        </w:rPr>
        <w:tab/>
        <w:t>Dead zon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34702D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same as time constant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34702D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same as transportation lag</w:t>
            </w:r>
          </w:p>
        </w:tc>
      </w:tr>
      <w:tr w:rsidR="00FC7DAC" w:rsidRPr="0034702D" w:rsidTr="00A578E6">
        <w:tc>
          <w:tcPr>
            <w:tcW w:w="540" w:type="dxa"/>
          </w:tcPr>
          <w:p w:rsidR="00FC7DAC" w:rsidRPr="0034702D" w:rsidRDefault="00FC7DAC" w:rsidP="00A578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34702D" w:rsidRDefault="00A578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the maximum change in the variable that does not change the reading of the instrument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34702D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A578E6" w:rsidRPr="0034702D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34702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34702D" w:rsidRDefault="00FC7DAC" w:rsidP="004F0B5B">
      <w:pPr>
        <w:ind w:left="720" w:right="1287" w:hanging="720"/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t xml:space="preserve">138. </w:t>
      </w:r>
      <w:r w:rsidR="002938F2" w:rsidRPr="0034702D">
        <w:rPr>
          <w:rFonts w:ascii="Times New Roman" w:hAnsi="Times New Roman" w:cs="Times New Roman"/>
          <w:sz w:val="24"/>
          <w:szCs w:val="24"/>
        </w:rPr>
        <w:tab/>
        <w:t>For measuring the temperature of a red hot furnace, which is the most suitable instru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Platinum resistance thermometer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Thermocouple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Optical pyrometer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Bimetallic thermometer</w:t>
            </w:r>
          </w:p>
        </w:tc>
      </w:tr>
    </w:tbl>
    <w:p w:rsidR="00F73BD6" w:rsidRPr="0034702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34702D" w:rsidRDefault="00FC7DAC" w:rsidP="002938F2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t xml:space="preserve">139. </w:t>
      </w:r>
      <w:r w:rsidR="002938F2" w:rsidRPr="0034702D">
        <w:rPr>
          <w:rFonts w:ascii="Times New Roman" w:hAnsi="Times New Roman" w:cs="Times New Roman"/>
          <w:sz w:val="24"/>
          <w:szCs w:val="24"/>
        </w:rPr>
        <w:tab/>
        <w:t>Pick out the most suitable instrument for measuring tempera</w:t>
      </w:r>
      <w:r w:rsidR="002938F2" w:rsidRPr="0034702D">
        <w:rPr>
          <w:rFonts w:ascii="Times New Roman" w:hAnsi="Times New Roman" w:cs="Times New Roman"/>
          <w:sz w:val="24"/>
          <w:szCs w:val="24"/>
        </w:rPr>
        <w:softHyphen/>
        <w:t>ture in the range of –40 to 425</w:t>
      </w:r>
      <w:r w:rsidR="0034702D">
        <w:rPr>
          <w:rFonts w:ascii="Times New Roman" w:hAnsi="Times New Roman" w:cs="Times New Roman"/>
          <w:sz w:val="24"/>
          <w:szCs w:val="24"/>
        </w:rPr>
        <w:t>°</w:t>
      </w:r>
      <w:r w:rsidR="002938F2" w:rsidRPr="0034702D">
        <w:rPr>
          <w:rFonts w:ascii="Times New Roman" w:hAnsi="Times New Roman" w:cs="Times New Roman"/>
          <w:sz w:val="24"/>
          <w:szCs w:val="24"/>
        </w:rPr>
        <w:t>C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mercury thermometer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bimetallic thermometer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radiation pyrometer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34702D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2938F2" w:rsidRPr="0034702D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C7DAC" w:rsidRPr="0034702D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34702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t xml:space="preserve">140. </w:t>
      </w:r>
      <w:r w:rsidR="002938F2" w:rsidRPr="0034702D">
        <w:rPr>
          <w:rFonts w:ascii="Times New Roman" w:hAnsi="Times New Roman" w:cs="Times New Roman"/>
          <w:sz w:val="24"/>
          <w:szCs w:val="24"/>
        </w:rPr>
        <w:tab/>
        <w:t>Thermocouple is suitable for measur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5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liquid temperatures only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5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very high temperatures only</w:t>
            </w:r>
          </w:p>
        </w:tc>
      </w:tr>
      <w:tr w:rsidR="00FC7DAC" w:rsidRPr="0034702D" w:rsidTr="00927888">
        <w:tc>
          <w:tcPr>
            <w:tcW w:w="55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very low temperatures only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5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both high and low temperatures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Pr="0034702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34702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t>141.</w:t>
      </w:r>
      <w:r w:rsidR="002938F2" w:rsidRPr="0034702D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2938F2" w:rsidRPr="0034702D">
        <w:rPr>
          <w:rFonts w:ascii="Times New Roman" w:hAnsi="Times New Roman" w:cs="Times New Roman"/>
          <w:sz w:val="24"/>
          <w:szCs w:val="24"/>
        </w:rPr>
        <w:t>Psychrometer</w:t>
      </w:r>
      <w:proofErr w:type="spellEnd"/>
      <w:r w:rsidR="002938F2" w:rsidRPr="0034702D">
        <w:rPr>
          <w:rFonts w:ascii="Times New Roman" w:hAnsi="Times New Roman" w:cs="Times New Roman"/>
          <w:sz w:val="24"/>
          <w:szCs w:val="24"/>
        </w:rPr>
        <w:t xml:space="preserve"> determin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humidity of gases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moisture content of solids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 xml:space="preserve">water of </w:t>
            </w:r>
            <w:proofErr w:type="spellStart"/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crystallisation</w:t>
            </w:r>
            <w:proofErr w:type="spellEnd"/>
            <w:r w:rsidRPr="003470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hygroscopic nature of solids</w:t>
            </w:r>
          </w:p>
        </w:tc>
      </w:tr>
    </w:tbl>
    <w:p w:rsidR="00F73BD6" w:rsidRPr="0034702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34702D" w:rsidRDefault="00FC7DAC" w:rsidP="004F0B5B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 w:rsidRPr="0034702D">
        <w:rPr>
          <w:rFonts w:ascii="Times New Roman" w:hAnsi="Times New Roman" w:cs="Times New Roman"/>
          <w:sz w:val="24"/>
          <w:szCs w:val="24"/>
        </w:rPr>
        <w:t xml:space="preserve">142. </w:t>
      </w:r>
      <w:r w:rsidR="002938F2" w:rsidRPr="0034702D">
        <w:rPr>
          <w:rFonts w:ascii="Times New Roman" w:hAnsi="Times New Roman" w:cs="Times New Roman"/>
          <w:sz w:val="24"/>
          <w:szCs w:val="24"/>
        </w:rPr>
        <w:tab/>
        <w:t>Continuous measurement of moisture content of paper in paper industry is done by measur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thermal conductivity through the paper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electrical resistance through the paper</w:t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34702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magnetic susceptibility</w:t>
            </w: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34702D" w:rsidTr="00927888">
        <w:tc>
          <w:tcPr>
            <w:tcW w:w="540" w:type="dxa"/>
            <w:vAlign w:val="center"/>
          </w:tcPr>
          <w:p w:rsidR="00FC7DAC" w:rsidRPr="0034702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34702D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02D">
              <w:rPr>
                <w:rFonts w:ascii="Times New Roman" w:hAnsi="Times New Roman" w:cs="Times New Roman"/>
                <w:sz w:val="24"/>
                <w:szCs w:val="24"/>
              </w:rPr>
              <w:t xml:space="preserve">None </w:t>
            </w:r>
            <w:r w:rsidR="002938F2" w:rsidRPr="0034702D">
              <w:rPr>
                <w:rFonts w:ascii="Times New Roman" w:hAnsi="Times New Roman" w:cs="Times New Roman"/>
                <w:sz w:val="24"/>
                <w:szCs w:val="24"/>
              </w:rPr>
              <w:t>of the above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lastRenderedPageBreak/>
        <w:t xml:space="preserve">143. </w:t>
      </w:r>
      <w:r w:rsidRPr="00537DAD">
        <w:rPr>
          <w:rFonts w:ascii="Times New Roman" w:hAnsi="Times New Roman" w:cs="Times New Roman"/>
          <w:sz w:val="24"/>
          <w:szCs w:val="24"/>
        </w:rPr>
        <w:tab/>
      </w:r>
      <w:r w:rsidR="002938F2" w:rsidRPr="00537DAD">
        <w:rPr>
          <w:rFonts w:ascii="Times New Roman" w:hAnsi="Times New Roman" w:cs="Times New Roman"/>
          <w:sz w:val="24"/>
          <w:szCs w:val="24"/>
        </w:rPr>
        <w:t>Optical activity of a solution can be determined using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polarimeter</w:t>
            </w:r>
            <w:proofErr w:type="spellEnd"/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polarograph</w:t>
            </w:r>
            <w:proofErr w:type="spellEnd"/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dilatometer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refractrometer</w:t>
            </w:r>
            <w:proofErr w:type="spellEnd"/>
          </w:p>
        </w:tc>
      </w:tr>
    </w:tbl>
    <w:p w:rsidR="00F73BD6" w:rsidRPr="00537DA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 xml:space="preserve">144. </w:t>
      </w:r>
      <w:r w:rsidR="002938F2" w:rsidRPr="00537DAD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2938F2" w:rsidRPr="00537DAD">
        <w:rPr>
          <w:rFonts w:ascii="Times New Roman" w:hAnsi="Times New Roman" w:cs="Times New Roman"/>
          <w:sz w:val="24"/>
          <w:szCs w:val="24"/>
        </w:rPr>
        <w:t>Pirani</w:t>
      </w:r>
      <w:proofErr w:type="spellEnd"/>
      <w:r w:rsidR="002938F2" w:rsidRPr="00537DAD">
        <w:rPr>
          <w:rFonts w:ascii="Times New Roman" w:hAnsi="Times New Roman" w:cs="Times New Roman"/>
          <w:sz w:val="24"/>
          <w:szCs w:val="24"/>
        </w:rPr>
        <w:t xml:space="preserve"> gauge is used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measurement of very high pressure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measurement of high vacuum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liquid level under pressure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liquid level at atmospheric pressure</w:t>
            </w:r>
          </w:p>
        </w:tc>
      </w:tr>
    </w:tbl>
    <w:p w:rsidR="00F73BD6" w:rsidRPr="00537DA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 xml:space="preserve">145. </w:t>
      </w:r>
      <w:r w:rsidR="002938F2" w:rsidRPr="00537DAD">
        <w:rPr>
          <w:rFonts w:ascii="Times New Roman" w:hAnsi="Times New Roman" w:cs="Times New Roman"/>
          <w:sz w:val="24"/>
          <w:szCs w:val="24"/>
        </w:rPr>
        <w:tab/>
        <w:t>A barometer measures</w:t>
      </w:r>
      <w:r w:rsidR="00E06E7A">
        <w:rPr>
          <w:rFonts w:ascii="Times New Roman" w:hAnsi="Times New Roman" w:cs="Times New Roman"/>
          <w:sz w:val="24"/>
          <w:szCs w:val="24"/>
        </w:rPr>
        <w:t xml:space="preserve"> ……………</w:t>
      </w:r>
      <w:r w:rsidR="002938F2" w:rsidRPr="00537DAD">
        <w:rPr>
          <w:rFonts w:ascii="Times New Roman" w:hAnsi="Times New Roman" w:cs="Times New Roman"/>
          <w:sz w:val="24"/>
          <w:szCs w:val="24"/>
        </w:rPr>
        <w:t xml:space="preserve"> pressur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absolute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gauge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both absolute and gauge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dynamic</w:t>
            </w:r>
          </w:p>
        </w:tc>
      </w:tr>
    </w:tbl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 xml:space="preserve">146. </w:t>
      </w:r>
      <w:r w:rsidR="002938F2" w:rsidRPr="00537DAD">
        <w:rPr>
          <w:rFonts w:ascii="Times New Roman" w:hAnsi="Times New Roman" w:cs="Times New Roman"/>
          <w:sz w:val="24"/>
          <w:szCs w:val="24"/>
        </w:rPr>
        <w:tab/>
        <w:t>Continuous measurement of specific gravity of a liquid is don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5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hydrometer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5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contact-type electric indicators</w:t>
            </w:r>
          </w:p>
        </w:tc>
      </w:tr>
      <w:tr w:rsidR="00FC7DAC" w:rsidRPr="00537DAD" w:rsidTr="00927888">
        <w:tc>
          <w:tcPr>
            <w:tcW w:w="55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displacement meter                           </w:t>
            </w:r>
          </w:p>
        </w:tc>
      </w:tr>
      <w:tr w:rsidR="00FC7DAC" w:rsidRPr="00537DAD" w:rsidTr="00927888">
        <w:tc>
          <w:tcPr>
            <w:tcW w:w="55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537DAD" w:rsidRDefault="00715B4F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="002938F2" w:rsidRPr="00537DAD">
              <w:rPr>
                <w:rFonts w:ascii="Times New Roman" w:hAnsi="Times New Roman" w:cs="Times New Roman"/>
                <w:sz w:val="24"/>
                <w:szCs w:val="24"/>
              </w:rPr>
              <w:t>(A) and (C)</w:t>
            </w:r>
          </w:p>
        </w:tc>
      </w:tr>
    </w:tbl>
    <w:p w:rsidR="00F73BD6" w:rsidRPr="00537DA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>147.</w:t>
      </w:r>
      <w:r w:rsidR="002938F2" w:rsidRPr="00537DAD">
        <w:rPr>
          <w:rFonts w:ascii="Times New Roman" w:hAnsi="Times New Roman" w:cs="Times New Roman"/>
          <w:sz w:val="24"/>
          <w:szCs w:val="24"/>
        </w:rPr>
        <w:tab/>
        <w:t>Which of the following is a thermodynamic property of a syste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Concentration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Mass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</w:tbl>
    <w:p w:rsidR="00F73BD6" w:rsidRPr="00537DA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 xml:space="preserve">148. </w:t>
      </w:r>
      <w:r w:rsidR="002938F2" w:rsidRPr="00537DAD">
        <w:rPr>
          <w:rFonts w:ascii="Times New Roman" w:hAnsi="Times New Roman" w:cs="Times New Roman"/>
          <w:sz w:val="24"/>
          <w:szCs w:val="24"/>
        </w:rPr>
        <w:tab/>
        <w:t>First law of thermodynamics is mathematically stat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Q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E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+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W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Q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E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–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W</w:t>
            </w:r>
            <w:proofErr w:type="spellEnd"/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E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Q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W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2938F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W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Q</w:t>
            </w:r>
            <w:proofErr w:type="spellEnd"/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>De</w:t>
            </w:r>
          </w:p>
        </w:tc>
      </w:tr>
    </w:tbl>
    <w:p w:rsidR="00F73BD6" w:rsidRPr="005012FB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537DAD" w:rsidRDefault="00537D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537DAD" w:rsidRDefault="00FC7DAC" w:rsidP="00537DAD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lastRenderedPageBreak/>
        <w:t xml:space="preserve">149. </w:t>
      </w:r>
      <w:r w:rsidRPr="00537DAD">
        <w:rPr>
          <w:rFonts w:ascii="Times New Roman" w:hAnsi="Times New Roman" w:cs="Times New Roman"/>
          <w:sz w:val="24"/>
          <w:szCs w:val="24"/>
        </w:rPr>
        <w:tab/>
      </w:r>
      <w:r w:rsidR="00537DAD" w:rsidRPr="00537DAD">
        <w:rPr>
          <w:rFonts w:ascii="Times New Roman" w:hAnsi="Times New Roman" w:cs="Times New Roman"/>
          <w:sz w:val="24"/>
          <w:szCs w:val="24"/>
        </w:rPr>
        <w:t>Efficiency of a heat engine working on Carnot cycle between two temperature levels   depends up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the two temperatures only</w:t>
            </w:r>
            <w:r w:rsidRPr="00537DAD">
              <w:rPr>
                <w:rFonts w:ascii="Times New Roman" w:hAnsi="Times New Roman" w:cs="Times New Roman"/>
                <w:iCs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the pressure of working fluid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the mass of the working fluid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both mass and pressure of the working fluid</w:t>
            </w:r>
          </w:p>
        </w:tc>
      </w:tr>
    </w:tbl>
    <w:p w:rsidR="00F73BD6" w:rsidRPr="00537DAD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537DAD" w:rsidRDefault="00FC7DAC" w:rsidP="00FC7DAC">
      <w:pPr>
        <w:rPr>
          <w:rFonts w:ascii="Times New Roman" w:hAnsi="Times New Roman" w:cs="Times New Roman"/>
          <w:sz w:val="24"/>
          <w:szCs w:val="24"/>
        </w:rPr>
      </w:pPr>
      <w:r w:rsidRPr="00537DAD">
        <w:rPr>
          <w:rFonts w:ascii="Times New Roman" w:hAnsi="Times New Roman" w:cs="Times New Roman"/>
          <w:sz w:val="24"/>
          <w:szCs w:val="24"/>
        </w:rPr>
        <w:t xml:space="preserve">150. </w:t>
      </w:r>
      <w:r w:rsidR="00537DAD" w:rsidRPr="00537DAD">
        <w:rPr>
          <w:rFonts w:ascii="Times New Roman" w:hAnsi="Times New Roman" w:cs="Times New Roman"/>
          <w:sz w:val="24"/>
          <w:szCs w:val="24"/>
        </w:rPr>
        <w:tab/>
        <w:t xml:space="preserve">Efficiency of a Carnot engine working between temperatures </w:t>
      </w:r>
      <w:proofErr w:type="spellStart"/>
      <w:r w:rsidR="00537DAD" w:rsidRPr="004530C1">
        <w:rPr>
          <w:rFonts w:ascii="Times New Roman" w:hAnsi="Times New Roman" w:cs="Times New Roman"/>
          <w:iCs/>
          <w:sz w:val="24"/>
          <w:szCs w:val="24"/>
        </w:rPr>
        <w:t>T</w:t>
      </w:r>
      <w:r w:rsidR="00537DAD" w:rsidRPr="00E06E7A">
        <w:rPr>
          <w:rFonts w:ascii="Times New Roman" w:hAnsi="Times New Roman" w:cs="Times New Roman"/>
          <w:iCs/>
          <w:sz w:val="30"/>
          <w:szCs w:val="24"/>
          <w:vertAlign w:val="subscript"/>
        </w:rPr>
        <w:t>l</w:t>
      </w:r>
      <w:proofErr w:type="spellEnd"/>
      <w:r w:rsidR="00537DAD" w:rsidRPr="00537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37DAD" w:rsidRPr="00537DAD">
        <w:rPr>
          <w:rFonts w:ascii="Times New Roman" w:hAnsi="Times New Roman" w:cs="Times New Roman"/>
          <w:sz w:val="24"/>
          <w:szCs w:val="24"/>
        </w:rPr>
        <w:t xml:space="preserve">and </w:t>
      </w:r>
      <w:r w:rsidR="00537DAD" w:rsidRPr="004530C1">
        <w:rPr>
          <w:rFonts w:ascii="Times New Roman" w:hAnsi="Times New Roman" w:cs="Times New Roman"/>
          <w:iCs/>
          <w:sz w:val="24"/>
          <w:szCs w:val="24"/>
        </w:rPr>
        <w:t>T</w:t>
      </w:r>
      <w:r w:rsidR="00537DAD" w:rsidRPr="00E06E7A">
        <w:rPr>
          <w:rFonts w:ascii="Times New Roman" w:hAnsi="Times New Roman" w:cs="Times New Roman"/>
          <w:iCs/>
          <w:sz w:val="30"/>
          <w:szCs w:val="24"/>
          <w:vertAlign w:val="subscript"/>
        </w:rPr>
        <w:t>2</w:t>
      </w:r>
      <w:r w:rsidR="00537DAD" w:rsidRPr="00537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37DAD" w:rsidRPr="004530C1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r w:rsidR="00537DAD" w:rsidRPr="004530C1">
        <w:rPr>
          <w:rFonts w:ascii="Times New Roman" w:hAnsi="Times New Roman" w:cs="Times New Roman"/>
          <w:iCs/>
          <w:sz w:val="24"/>
          <w:szCs w:val="24"/>
        </w:rPr>
        <w:t>T</w:t>
      </w:r>
      <w:r w:rsidR="00537DAD" w:rsidRPr="00E06E7A">
        <w:rPr>
          <w:rFonts w:ascii="Times New Roman" w:hAnsi="Times New Roman" w:cs="Times New Roman"/>
          <w:iCs/>
          <w:sz w:val="30"/>
          <w:szCs w:val="24"/>
          <w:vertAlign w:val="subscript"/>
        </w:rPr>
        <w:t>l</w:t>
      </w:r>
      <w:proofErr w:type="spellEnd"/>
      <w:r w:rsidR="00537DAD" w:rsidRPr="004530C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37DAD" w:rsidRPr="004530C1">
        <w:rPr>
          <w:rFonts w:ascii="Times New Roman" w:hAnsi="Times New Roman" w:cs="Times New Roman"/>
          <w:sz w:val="24"/>
          <w:szCs w:val="24"/>
        </w:rPr>
        <w:t xml:space="preserve">&lt; </w:t>
      </w:r>
      <w:r w:rsidR="00537DAD" w:rsidRPr="004530C1">
        <w:rPr>
          <w:rFonts w:ascii="Times New Roman" w:hAnsi="Times New Roman" w:cs="Times New Roman"/>
          <w:iCs/>
          <w:sz w:val="24"/>
          <w:szCs w:val="24"/>
        </w:rPr>
        <w:t>T</w:t>
      </w:r>
      <w:r w:rsidR="00537DAD" w:rsidRPr="00E06E7A">
        <w:rPr>
          <w:rFonts w:ascii="Times New Roman" w:hAnsi="Times New Roman" w:cs="Times New Roman"/>
          <w:iCs/>
          <w:sz w:val="30"/>
          <w:szCs w:val="24"/>
          <w:vertAlign w:val="subscript"/>
        </w:rPr>
        <w:t>2</w:t>
      </w:r>
      <w:r w:rsidR="00537DAD" w:rsidRPr="004530C1">
        <w:rPr>
          <w:rFonts w:ascii="Times New Roman" w:hAnsi="Times New Roman" w:cs="Times New Roman"/>
          <w:iCs/>
          <w:sz w:val="24"/>
          <w:szCs w:val="24"/>
        </w:rPr>
        <w:t>)</w:t>
      </w:r>
      <w:r w:rsidR="00537DAD" w:rsidRPr="00537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37DAD" w:rsidRPr="00537DAD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537DAD" w:rsidRDefault="00537DAD" w:rsidP="00B465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[(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B4651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) /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B465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[(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B4651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) /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[(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B4651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) /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FC7DAC" w:rsidRPr="00537DAD" w:rsidTr="00927888">
        <w:tc>
          <w:tcPr>
            <w:tcW w:w="540" w:type="dxa"/>
            <w:vAlign w:val="center"/>
          </w:tcPr>
          <w:p w:rsidR="00FC7DAC" w:rsidRPr="00537DAD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537DAD" w:rsidRDefault="00537DA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[(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B4651C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) /T</w:t>
            </w:r>
            <w:r w:rsidRPr="00E06E7A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1</w:t>
            </w:r>
            <w:r w:rsidRPr="00537DA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537DAD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5B7478" w:rsidRDefault="005B7478" w:rsidP="00E76FD7">
      <w:pPr>
        <w:rPr>
          <w:rFonts w:ascii="Times New Roman" w:hAnsi="Times New Roman" w:cs="Times New Roman"/>
          <w:sz w:val="24"/>
          <w:szCs w:val="24"/>
        </w:rPr>
      </w:pPr>
    </w:p>
    <w:p w:rsidR="005B7478" w:rsidRDefault="005B74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5012FB" w:rsidRDefault="005B7478" w:rsidP="00E76FD7">
      <w:pPr>
        <w:rPr>
          <w:rFonts w:ascii="Times New Roman" w:hAnsi="Times New Roman" w:cs="Times New Roman"/>
          <w:sz w:val="24"/>
          <w:szCs w:val="24"/>
        </w:rPr>
      </w:pPr>
      <w:r w:rsidRPr="005B7478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5732145" cy="8054371"/>
            <wp:effectExtent l="1905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76FD7" w:rsidRPr="005012FB" w:rsidSect="00BB3F2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096C" w:rsidRDefault="00EB096C" w:rsidP="00EB096C">
      <w:pPr>
        <w:spacing w:after="0" w:line="240" w:lineRule="auto"/>
      </w:pPr>
      <w:r>
        <w:separator/>
      </w:r>
    </w:p>
  </w:endnote>
  <w:endnote w:type="continuationSeparator" w:id="1">
    <w:p w:rsidR="00EB096C" w:rsidRDefault="00EB096C" w:rsidP="00EB09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096C" w:rsidRDefault="00EB096C" w:rsidP="00EB096C">
      <w:pPr>
        <w:spacing w:after="0" w:line="240" w:lineRule="auto"/>
      </w:pPr>
      <w:r>
        <w:separator/>
      </w:r>
    </w:p>
  </w:footnote>
  <w:footnote w:type="continuationSeparator" w:id="1">
    <w:p w:rsidR="00EB096C" w:rsidRDefault="00EB096C" w:rsidP="00EB09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91616" o:spid="_x0000_s17410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91617" o:spid="_x0000_s17411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096C" w:rsidRDefault="00EB09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91615" o:spid="_x0000_s17409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7412"/>
    <o:shapelayout v:ext="edit">
      <o:idmap v:ext="edit" data="17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E59AA"/>
    <w:rsid w:val="000E6E0B"/>
    <w:rsid w:val="0014197B"/>
    <w:rsid w:val="00186126"/>
    <w:rsid w:val="00193F34"/>
    <w:rsid w:val="001C7710"/>
    <w:rsid w:val="001E397D"/>
    <w:rsid w:val="00206ED3"/>
    <w:rsid w:val="00222068"/>
    <w:rsid w:val="00236919"/>
    <w:rsid w:val="002419C7"/>
    <w:rsid w:val="002608E3"/>
    <w:rsid w:val="0026672E"/>
    <w:rsid w:val="00277885"/>
    <w:rsid w:val="002938F2"/>
    <w:rsid w:val="002D1317"/>
    <w:rsid w:val="002F01EB"/>
    <w:rsid w:val="0034702D"/>
    <w:rsid w:val="003B51E0"/>
    <w:rsid w:val="003C050E"/>
    <w:rsid w:val="004274D2"/>
    <w:rsid w:val="00437EEA"/>
    <w:rsid w:val="00441D76"/>
    <w:rsid w:val="004530C1"/>
    <w:rsid w:val="00491303"/>
    <w:rsid w:val="00494152"/>
    <w:rsid w:val="004F0B5B"/>
    <w:rsid w:val="005012FB"/>
    <w:rsid w:val="00511844"/>
    <w:rsid w:val="00537DAD"/>
    <w:rsid w:val="00594134"/>
    <w:rsid w:val="005A781C"/>
    <w:rsid w:val="005B7478"/>
    <w:rsid w:val="005C7176"/>
    <w:rsid w:val="005D62E3"/>
    <w:rsid w:val="00621723"/>
    <w:rsid w:val="00630861"/>
    <w:rsid w:val="00656600"/>
    <w:rsid w:val="0065730B"/>
    <w:rsid w:val="006906B6"/>
    <w:rsid w:val="006F115A"/>
    <w:rsid w:val="007147FA"/>
    <w:rsid w:val="00715B4F"/>
    <w:rsid w:val="00741013"/>
    <w:rsid w:val="00777811"/>
    <w:rsid w:val="007837AC"/>
    <w:rsid w:val="007B534C"/>
    <w:rsid w:val="007D5D6E"/>
    <w:rsid w:val="00861B66"/>
    <w:rsid w:val="00915C87"/>
    <w:rsid w:val="00927888"/>
    <w:rsid w:val="009559AA"/>
    <w:rsid w:val="00973D4E"/>
    <w:rsid w:val="009C05E9"/>
    <w:rsid w:val="009C12DC"/>
    <w:rsid w:val="00A07863"/>
    <w:rsid w:val="00A216DB"/>
    <w:rsid w:val="00A35718"/>
    <w:rsid w:val="00A578E6"/>
    <w:rsid w:val="00A70722"/>
    <w:rsid w:val="00A71B03"/>
    <w:rsid w:val="00AE38FE"/>
    <w:rsid w:val="00AF6D79"/>
    <w:rsid w:val="00B00E0D"/>
    <w:rsid w:val="00B256AD"/>
    <w:rsid w:val="00B4651C"/>
    <w:rsid w:val="00BB3F23"/>
    <w:rsid w:val="00BF533E"/>
    <w:rsid w:val="00C43851"/>
    <w:rsid w:val="00C52CA5"/>
    <w:rsid w:val="00C60EF9"/>
    <w:rsid w:val="00CF76E1"/>
    <w:rsid w:val="00D574A9"/>
    <w:rsid w:val="00DB5012"/>
    <w:rsid w:val="00E06E7A"/>
    <w:rsid w:val="00E42D7D"/>
    <w:rsid w:val="00E56FF8"/>
    <w:rsid w:val="00E76FD7"/>
    <w:rsid w:val="00EB096C"/>
    <w:rsid w:val="00ED648D"/>
    <w:rsid w:val="00F37D1F"/>
    <w:rsid w:val="00F46EB0"/>
    <w:rsid w:val="00F604F0"/>
    <w:rsid w:val="00F70E55"/>
    <w:rsid w:val="00F715BE"/>
    <w:rsid w:val="00F73BD6"/>
    <w:rsid w:val="00FA0F78"/>
    <w:rsid w:val="00FA2E58"/>
    <w:rsid w:val="00FC7DAC"/>
    <w:rsid w:val="00FE7A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78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8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B09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096C"/>
  </w:style>
  <w:style w:type="paragraph" w:styleId="Footer">
    <w:name w:val="footer"/>
    <w:basedOn w:val="Normal"/>
    <w:link w:val="FooterChar"/>
    <w:uiPriority w:val="99"/>
    <w:semiHidden/>
    <w:unhideWhenUsed/>
    <w:rsid w:val="00EB09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B096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94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677894-84D9-4807-9C3D-7D5990AF04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4303</Words>
  <Characters>24533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3</cp:revision>
  <cp:lastPrinted>2020-06-25T08:01:00Z</cp:lastPrinted>
  <dcterms:created xsi:type="dcterms:W3CDTF">2022-02-10T06:06:00Z</dcterms:created>
  <dcterms:modified xsi:type="dcterms:W3CDTF">2022-02-22T07:20:00Z</dcterms:modified>
</cp:coreProperties>
</file>